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50B55BB" w14:textId="77777777" w:rsidR="00AC75B1" w:rsidRDefault="00AC75B1" w:rsidP="00AC75B1">
      <w:pPr>
        <w:pStyle w:val="Psectionheading"/>
      </w:pPr>
      <w:r>
        <w:t>Multiple-choice section – choose the correct answer</w:t>
      </w:r>
    </w:p>
    <w:p w14:paraId="6EE4B382" w14:textId="77777777" w:rsidR="00AC75B1" w:rsidRPr="00B962C7" w:rsidRDefault="00AC75B1" w:rsidP="00AC75B1">
      <w:pPr>
        <w:pStyle w:val="Pquestionheadingmc1stafterhead"/>
      </w:pPr>
      <w:r>
        <w:t>Question 1</w:t>
      </w:r>
      <w:r>
        <w:tab/>
        <w:t>[11.1</w:t>
      </w:r>
      <w:r w:rsidRPr="00DF7F34">
        <w:t>]</w:t>
      </w:r>
    </w:p>
    <w:p w14:paraId="56C7747E" w14:textId="77777777" w:rsidR="00AC75B1" w:rsidRPr="00B962C7" w:rsidRDefault="00AC75B1" w:rsidP="004B613A">
      <w:pPr>
        <w:pStyle w:val="Pquestiontextmainstem"/>
      </w:pPr>
      <w:r w:rsidRPr="00B962C7">
        <w:t>Which of the following</w:t>
      </w:r>
      <w:bookmarkStart w:id="0" w:name="_GoBack"/>
      <w:bookmarkEnd w:id="0"/>
      <w:r w:rsidRPr="00B962C7">
        <w:t xml:space="preserve"> are irrational numbers?</w:t>
      </w:r>
    </w:p>
    <w:p w14:paraId="04D11F91" w14:textId="143343C9" w:rsidR="00D45E3C" w:rsidRDefault="0089104D" w:rsidP="004B613A">
      <w:pPr>
        <w:pStyle w:val="Pquestiontextmainstem"/>
      </w:pPr>
      <w:r w:rsidRPr="0089104D">
        <w:rPr>
          <w:position w:val="-8"/>
        </w:rPr>
        <w:object w:dxaOrig="440" w:dyaOrig="340" w14:anchorId="50B04E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style="width:22.3pt;height:17.15pt" o:ole="">
            <v:imagedata r:id="rId8" o:title=""/>
          </v:shape>
          <o:OLEObject Type="Embed" ProgID="Equation.DSMT4" ShapeID="_x0000_i1058" DrawAspect="Content" ObjectID="_1538912487" r:id="rId9"/>
        </w:object>
      </w:r>
      <w:r w:rsidR="00D45E3C" w:rsidRPr="0033129E">
        <w:t xml:space="preserve">, 5.3, </w:t>
      </w:r>
      <w:r w:rsidR="00D45E3C" w:rsidRPr="0033129E">
        <w:rPr>
          <w:position w:val="-6"/>
        </w:rPr>
        <w:object w:dxaOrig="580" w:dyaOrig="340" w14:anchorId="16B23D7B">
          <v:shape id="_x0000_i1025" type="#_x0000_t75" style="width:28.3pt;height:17.15pt" o:ole="">
            <v:imagedata r:id="rId10" o:title=""/>
          </v:shape>
          <o:OLEObject Type="Embed" ProgID="Equation.3" ShapeID="_x0000_i1025" DrawAspect="Content" ObjectID="_1538912488" r:id="rId11"/>
        </w:object>
      </w:r>
      <w:r w:rsidR="00D45E3C" w:rsidRPr="0033129E">
        <w:t xml:space="preserve">, </w:t>
      </w:r>
      <w:r w:rsidR="00D45E3C" w:rsidRPr="0033129E">
        <w:rPr>
          <w:position w:val="-24"/>
        </w:rPr>
        <w:object w:dxaOrig="340" w:dyaOrig="620" w14:anchorId="4EED43F7">
          <v:shape id="_x0000_i1026" type="#_x0000_t75" style="width:17.15pt;height:30.85pt" o:ole="">
            <v:imagedata r:id="rId12" o:title=""/>
          </v:shape>
          <o:OLEObject Type="Embed" ProgID="Equation.3" ShapeID="_x0000_i1026" DrawAspect="Content" ObjectID="_1538912489" r:id="rId13"/>
        </w:object>
      </w:r>
      <w:r w:rsidR="00D45E3C" w:rsidRPr="0033129E">
        <w:t xml:space="preserve">, </w:t>
      </w:r>
      <w:r w:rsidRPr="0033129E">
        <w:rPr>
          <w:position w:val="-8"/>
        </w:rPr>
        <w:object w:dxaOrig="580" w:dyaOrig="360" w14:anchorId="0BD8B8B9">
          <v:shape id="_x0000_i1059" type="#_x0000_t75" style="width:28.3pt;height:18pt" o:ole="">
            <v:imagedata r:id="rId14" o:title=""/>
          </v:shape>
          <o:OLEObject Type="Embed" ProgID="Equation.3" ShapeID="_x0000_i1059" DrawAspect="Content" ObjectID="_1538912490" r:id="rId15"/>
        </w:object>
      </w:r>
    </w:p>
    <w:p w14:paraId="1AB11B73" w14:textId="0DBC40CD" w:rsidR="00AC75B1" w:rsidRPr="00B962C7" w:rsidRDefault="00AC75B1" w:rsidP="009D6194">
      <w:pPr>
        <w:pStyle w:val="Pquestiontextmcqoptions"/>
      </w:pPr>
      <w:r w:rsidRPr="009D6194">
        <w:rPr>
          <w:rStyle w:val="Cquestionpartlabelbold"/>
        </w:rPr>
        <w:t>A</w:t>
      </w:r>
      <w:r w:rsidR="009D6194">
        <w:tab/>
      </w:r>
      <w:r w:rsidR="00467B01" w:rsidRPr="0033129E">
        <w:rPr>
          <w:position w:val="-8"/>
        </w:rPr>
        <w:object w:dxaOrig="460" w:dyaOrig="360" w14:anchorId="49561750">
          <v:shape id="_x0000_i1027" type="#_x0000_t75" style="width:23.15pt;height:18pt" o:ole="">
            <v:imagedata r:id="rId16" o:title=""/>
          </v:shape>
          <o:OLEObject Type="Embed" ProgID="Equation.3" ShapeID="_x0000_i1027" DrawAspect="Content" ObjectID="_1538912491" r:id="rId17"/>
        </w:object>
      </w:r>
      <w:r w:rsidR="00467B01" w:rsidRPr="0033129E">
        <w:t xml:space="preserve">and </w:t>
      </w:r>
      <w:r w:rsidR="00467B01" w:rsidRPr="0033129E">
        <w:rPr>
          <w:position w:val="-8"/>
        </w:rPr>
        <w:object w:dxaOrig="580" w:dyaOrig="360" w14:anchorId="06C922D8">
          <v:shape id="_x0000_i1028" type="#_x0000_t75" style="width:28.3pt;height:18pt" o:ole="">
            <v:imagedata r:id="rId14" o:title=""/>
          </v:shape>
          <o:OLEObject Type="Embed" ProgID="Equation.3" ShapeID="_x0000_i1028" DrawAspect="Content" ObjectID="_1538912492" r:id="rId18"/>
        </w:object>
      </w:r>
      <w:r w:rsidR="00467B01">
        <w:tab/>
      </w:r>
      <w:r w:rsidR="00467B01">
        <w:tab/>
      </w:r>
      <w:r w:rsidR="00467B01" w:rsidRPr="0033129E">
        <w:rPr>
          <w:b/>
        </w:rPr>
        <w:t>B</w:t>
      </w:r>
      <w:r w:rsidR="00467B01">
        <w:tab/>
      </w:r>
      <w:r w:rsidR="00467B01" w:rsidRPr="0033129E">
        <w:t xml:space="preserve">5.3, </w:t>
      </w:r>
      <w:r w:rsidR="00467B01" w:rsidRPr="0033129E">
        <w:rPr>
          <w:position w:val="-6"/>
        </w:rPr>
        <w:object w:dxaOrig="580" w:dyaOrig="340" w14:anchorId="6D4A7695">
          <v:shape id="_x0000_i1029" type="#_x0000_t75" style="width:28.3pt;height:17.15pt" o:ole="">
            <v:imagedata r:id="rId19" o:title=""/>
          </v:shape>
          <o:OLEObject Type="Embed" ProgID="Equation.3" ShapeID="_x0000_i1029" DrawAspect="Content" ObjectID="_1538912493" r:id="rId20"/>
        </w:object>
      </w:r>
      <w:r w:rsidR="00467B01" w:rsidRPr="0033129E">
        <w:t xml:space="preserve"> and </w:t>
      </w:r>
      <w:r w:rsidR="00467B01" w:rsidRPr="0033129E">
        <w:rPr>
          <w:position w:val="-24"/>
        </w:rPr>
        <w:object w:dxaOrig="340" w:dyaOrig="620" w14:anchorId="5CB42238">
          <v:shape id="_x0000_i1030" type="#_x0000_t75" style="width:17.15pt;height:30.85pt" o:ole="">
            <v:imagedata r:id="rId12" o:title=""/>
          </v:shape>
          <o:OLEObject Type="Embed" ProgID="Equation.3" ShapeID="_x0000_i1030" DrawAspect="Content" ObjectID="_1538912494" r:id="rId21"/>
        </w:object>
      </w:r>
      <w:r w:rsidR="00467B01">
        <w:tab/>
      </w:r>
      <w:r w:rsidR="00467B01">
        <w:tab/>
      </w:r>
      <w:r w:rsidR="00467B01" w:rsidRPr="0033129E">
        <w:rPr>
          <w:b/>
        </w:rPr>
        <w:t>C</w:t>
      </w:r>
      <w:r w:rsidR="00467B01">
        <w:tab/>
      </w:r>
      <w:r w:rsidR="00467B01" w:rsidRPr="0033129E">
        <w:rPr>
          <w:position w:val="-8"/>
        </w:rPr>
        <w:object w:dxaOrig="460" w:dyaOrig="360" w14:anchorId="0591B45C">
          <v:shape id="_x0000_i1031" type="#_x0000_t75" style="width:23.15pt;height:18pt" o:ole="">
            <v:imagedata r:id="rId22" o:title=""/>
          </v:shape>
          <o:OLEObject Type="Embed" ProgID="Equation.3" ShapeID="_x0000_i1031" DrawAspect="Content" ObjectID="_1538912495" r:id="rId23"/>
        </w:object>
      </w:r>
      <w:r w:rsidR="00467B01" w:rsidRPr="0033129E">
        <w:t>only</w:t>
      </w:r>
      <w:r w:rsidR="00467B01">
        <w:tab/>
      </w:r>
      <w:r w:rsidR="00467B01">
        <w:tab/>
      </w:r>
      <w:r w:rsidR="00467B01">
        <w:tab/>
      </w:r>
      <w:r w:rsidR="00467B01" w:rsidRPr="0033129E">
        <w:rPr>
          <w:b/>
        </w:rPr>
        <w:t>D</w:t>
      </w:r>
      <w:r w:rsidR="00467B01">
        <w:tab/>
      </w:r>
      <w:r w:rsidR="00467B01" w:rsidRPr="0033129E">
        <w:rPr>
          <w:position w:val="-6"/>
        </w:rPr>
        <w:object w:dxaOrig="580" w:dyaOrig="340" w14:anchorId="41C0E41F">
          <v:shape id="_x0000_i1032" type="#_x0000_t75" style="width:28.3pt;height:17.15pt" o:ole="">
            <v:imagedata r:id="rId24" o:title=""/>
          </v:shape>
          <o:OLEObject Type="Embed" ProgID="Equation.3" ShapeID="_x0000_i1032" DrawAspect="Content" ObjectID="_1538912496" r:id="rId25"/>
        </w:object>
      </w:r>
      <w:r w:rsidR="00467B01" w:rsidRPr="0033129E">
        <w:t>,</w:t>
      </w:r>
      <w:r w:rsidR="00467B01" w:rsidRPr="0033129E">
        <w:rPr>
          <w:position w:val="-24"/>
        </w:rPr>
        <w:object w:dxaOrig="340" w:dyaOrig="620" w14:anchorId="1FFC43AB">
          <v:shape id="_x0000_i1033" type="#_x0000_t75" style="width:17.15pt;height:30.85pt" o:ole="">
            <v:imagedata r:id="rId12" o:title=""/>
          </v:shape>
          <o:OLEObject Type="Embed" ProgID="Equation.3" ShapeID="_x0000_i1033" DrawAspect="Content" ObjectID="_1538912497" r:id="rId26"/>
        </w:object>
      </w:r>
      <w:r w:rsidR="00467B01" w:rsidRPr="0033129E">
        <w:t>and</w:t>
      </w:r>
      <w:r w:rsidR="0089104D">
        <w:t xml:space="preserve"> </w:t>
      </w:r>
      <w:r w:rsidR="00467B01" w:rsidRPr="0033129E">
        <w:rPr>
          <w:position w:val="-8"/>
        </w:rPr>
        <w:object w:dxaOrig="580" w:dyaOrig="360" w14:anchorId="2BBCB8C3">
          <v:shape id="_x0000_i1034" type="#_x0000_t75" style="width:28.3pt;height:18pt" o:ole="">
            <v:imagedata r:id="rId27" o:title=""/>
          </v:shape>
          <o:OLEObject Type="Embed" ProgID="Equation.3" ShapeID="_x0000_i1034" DrawAspect="Content" ObjectID="_1538912498" r:id="rId28"/>
        </w:object>
      </w:r>
    </w:p>
    <w:p w14:paraId="1776DBED" w14:textId="77777777" w:rsidR="00AC75B1" w:rsidRDefault="00AC75B1" w:rsidP="00AC75B1">
      <w:pPr>
        <w:pStyle w:val="Pquestionheadingmc"/>
      </w:pPr>
      <w:r>
        <w:t>Question 2</w:t>
      </w:r>
      <w:r>
        <w:tab/>
        <w:t>[11.1</w:t>
      </w:r>
      <w:r w:rsidRPr="00DF7F34">
        <w:t>]</w:t>
      </w:r>
    </w:p>
    <w:p w14:paraId="45DFE212" w14:textId="1AB2415B" w:rsidR="00AC75B1" w:rsidRDefault="00AC75B1" w:rsidP="004B613A">
      <w:pPr>
        <w:pStyle w:val="Pquestiontextmainstem"/>
      </w:pPr>
      <w:r w:rsidRPr="00D84D9B">
        <w:t xml:space="preserve">The value of </w:t>
      </w:r>
      <w:r w:rsidR="00D80688" w:rsidRPr="00DA3A1E">
        <w:rPr>
          <w:position w:val="-8"/>
        </w:rPr>
        <w:object w:dxaOrig="460" w:dyaOrig="360" w14:anchorId="080DF665">
          <v:shape id="_x0000_i1035" type="#_x0000_t75" style="width:21.45pt;height:18pt" o:ole="">
            <v:imagedata r:id="rId29" o:title=""/>
          </v:shape>
          <o:OLEObject Type="Embed" ProgID="Equation.3" ShapeID="_x0000_i1035" DrawAspect="Content" ObjectID="_1538912499" r:id="rId30"/>
        </w:object>
      </w:r>
      <w:r w:rsidRPr="00D84D9B">
        <w:t xml:space="preserve"> </w:t>
      </w:r>
      <w:r>
        <w:t>is</w:t>
      </w:r>
      <w:r w:rsidRPr="00D84D9B">
        <w:t xml:space="preserve"> between:</w:t>
      </w:r>
    </w:p>
    <w:p w14:paraId="38F0B79D" w14:textId="7A75F02E" w:rsidR="00AC75B1" w:rsidRPr="00D84D9B" w:rsidRDefault="00AC75B1" w:rsidP="009D6194">
      <w:pPr>
        <w:pStyle w:val="Pquestiontextmcqoptions"/>
      </w:pPr>
      <w:r w:rsidRPr="009D6194">
        <w:rPr>
          <w:rStyle w:val="Cquestionpartlabelbold"/>
        </w:rPr>
        <w:t>A</w:t>
      </w:r>
      <w:r w:rsidR="004116C4">
        <w:tab/>
      </w:r>
      <w:r w:rsidR="0023302A">
        <w:t>3</w:t>
      </w:r>
      <w:r w:rsidRPr="00D84D9B">
        <w:t xml:space="preserve"> and </w:t>
      </w:r>
      <w:r w:rsidR="0023302A">
        <w:t>4</w:t>
      </w:r>
      <w:r w:rsidRPr="00D84D9B">
        <w:t xml:space="preserve"> </w:t>
      </w:r>
      <w:r>
        <w:tab/>
      </w:r>
      <w:r w:rsidR="009D6194">
        <w:tab/>
      </w:r>
      <w:r w:rsidR="009D6194">
        <w:tab/>
      </w:r>
      <w:r w:rsidR="009D6194">
        <w:tab/>
      </w:r>
      <w:r w:rsidRPr="009D6194">
        <w:rPr>
          <w:rStyle w:val="Cquestionpartlabelbold"/>
        </w:rPr>
        <w:t>B</w:t>
      </w:r>
      <w:r w:rsidR="009D6194">
        <w:tab/>
      </w:r>
      <w:r w:rsidR="0023302A">
        <w:t>9</w:t>
      </w:r>
      <w:r w:rsidRPr="00D84D9B">
        <w:t xml:space="preserve"> and </w:t>
      </w:r>
      <w:r w:rsidR="0023302A">
        <w:t>10</w:t>
      </w:r>
      <w:r>
        <w:tab/>
      </w:r>
      <w:r w:rsidR="009D6194">
        <w:tab/>
      </w:r>
      <w:r>
        <w:tab/>
      </w:r>
      <w:r w:rsidR="009D6194">
        <w:tab/>
      </w:r>
      <w:r w:rsidR="009D6194">
        <w:tab/>
      </w:r>
      <w:r w:rsidR="009D6194">
        <w:tab/>
      </w:r>
      <w:r w:rsidRPr="009D6194">
        <w:rPr>
          <w:rStyle w:val="Cquestionpartlabelbold"/>
        </w:rPr>
        <w:t>C</w:t>
      </w:r>
      <w:r w:rsidR="009D6194">
        <w:tab/>
      </w:r>
      <w:r w:rsidR="0023302A">
        <w:t>6</w:t>
      </w:r>
      <w:r w:rsidRPr="00D84D9B">
        <w:t xml:space="preserve"> and 7</w:t>
      </w:r>
      <w:r w:rsidR="009D6194">
        <w:tab/>
      </w:r>
      <w:r w:rsidR="009D6194">
        <w:tab/>
      </w:r>
      <w:r w:rsidR="009D6194">
        <w:tab/>
      </w:r>
      <w:r w:rsidR="009D6194">
        <w:tab/>
      </w:r>
      <w:r>
        <w:tab/>
      </w:r>
      <w:r w:rsidRPr="009D6194">
        <w:rPr>
          <w:rStyle w:val="Cquestionpartlabelbold"/>
        </w:rPr>
        <w:t>D</w:t>
      </w:r>
      <w:r w:rsidR="009D6194">
        <w:rPr>
          <w:rStyle w:val="Cquestionpartlabelbold"/>
        </w:rPr>
        <w:tab/>
      </w:r>
      <w:r w:rsidRPr="00D84D9B">
        <w:t>1</w:t>
      </w:r>
      <w:r w:rsidR="0023302A">
        <w:t>2</w:t>
      </w:r>
      <w:r w:rsidRPr="00D84D9B">
        <w:t>.9 and 1</w:t>
      </w:r>
      <w:r w:rsidR="0023302A">
        <w:t>3</w:t>
      </w:r>
      <w:r w:rsidRPr="00D84D9B">
        <w:t>.1</w:t>
      </w:r>
    </w:p>
    <w:p w14:paraId="05C0CB2B" w14:textId="77777777" w:rsidR="00AC75B1" w:rsidRDefault="00AC75B1" w:rsidP="00AC75B1">
      <w:pPr>
        <w:pStyle w:val="Pquestionheadingmc"/>
      </w:pPr>
      <w:r>
        <w:t>Question 3</w:t>
      </w:r>
      <w:r>
        <w:tab/>
        <w:t>[11.2</w:t>
      </w:r>
      <w:r w:rsidRPr="00DF7F34">
        <w:t>]</w:t>
      </w:r>
    </w:p>
    <w:p w14:paraId="503EEEE3" w14:textId="0E382BA2" w:rsidR="00AC75B1" w:rsidRDefault="004B613A" w:rsidP="004B613A">
      <w:pPr>
        <w:pStyle w:val="Pquestiontextmainstem"/>
      </w:pPr>
      <w:r w:rsidRPr="004B613A">
        <w:rPr>
          <w:position w:val="-6"/>
        </w:rPr>
        <w:object w:dxaOrig="480" w:dyaOrig="380" w14:anchorId="192DD459">
          <v:shape id="_x0000_i1036" type="#_x0000_t75" style="width:24pt;height:19.7pt" o:ole="">
            <v:imagedata r:id="rId31" o:title=""/>
          </v:shape>
          <o:OLEObject Type="Embed" ProgID="Equation.DSMT4" ShapeID="_x0000_i1036" DrawAspect="Content" ObjectID="_1538912500" r:id="rId32"/>
        </w:object>
      </w:r>
      <w:r w:rsidR="00AC75B1" w:rsidRPr="00B962C7">
        <w:t xml:space="preserve"> can be simplified to:</w:t>
      </w:r>
    </w:p>
    <w:p w14:paraId="195F5222" w14:textId="72705EB1" w:rsidR="00AC75B1" w:rsidRDefault="00AC75B1" w:rsidP="009D6194">
      <w:pPr>
        <w:pStyle w:val="Pquestiontextmcqoptions"/>
      </w:pPr>
      <w:r w:rsidRPr="00B962C7">
        <w:rPr>
          <w:b/>
        </w:rPr>
        <w:t>A</w:t>
      </w:r>
      <w:r w:rsidR="004116C4">
        <w:tab/>
      </w:r>
      <w:r w:rsidR="0023302A" w:rsidRPr="0033129E">
        <w:t>7</w:t>
      </w:r>
      <w:r w:rsidR="0023302A" w:rsidRPr="0033129E">
        <w:rPr>
          <w:position w:val="-8"/>
        </w:rPr>
        <w:object w:dxaOrig="360" w:dyaOrig="360" w14:anchorId="509D4935">
          <v:shape id="_x0000_i1037" type="#_x0000_t75" style="width:18pt;height:18pt" o:ole="">
            <v:imagedata r:id="rId33" o:title=""/>
          </v:shape>
          <o:OLEObject Type="Embed" ProgID="Equation.DSMT4" ShapeID="_x0000_i1037" DrawAspect="Content" ObjectID="_1538912501" r:id="rId34"/>
        </w:object>
      </w:r>
      <w:r w:rsidR="0023302A">
        <w:tab/>
      </w:r>
      <w:r w:rsidR="0023302A">
        <w:tab/>
      </w:r>
      <w:r w:rsidR="0023302A">
        <w:tab/>
      </w:r>
      <w:r w:rsidR="0023302A">
        <w:tab/>
      </w:r>
      <w:r w:rsidR="0023302A">
        <w:tab/>
      </w:r>
      <w:r w:rsidR="0023302A" w:rsidRPr="0033129E">
        <w:rPr>
          <w:b/>
        </w:rPr>
        <w:t>B</w:t>
      </w:r>
      <w:r w:rsidR="0023302A">
        <w:tab/>
        <w:t>3</w:t>
      </w:r>
      <w:r w:rsidR="0023302A" w:rsidRPr="0033129E">
        <w:rPr>
          <w:position w:val="-8"/>
        </w:rPr>
        <w:object w:dxaOrig="380" w:dyaOrig="360" w14:anchorId="3D0E4408">
          <v:shape id="_x0000_i1038" type="#_x0000_t75" style="width:19.7pt;height:18pt" o:ole="">
            <v:imagedata r:id="rId35" o:title=""/>
          </v:shape>
          <o:OLEObject Type="Embed" ProgID="Equation.3" ShapeID="_x0000_i1038" DrawAspect="Content" ObjectID="_1538912502" r:id="rId36"/>
        </w:object>
      </w:r>
      <w:r w:rsidR="0023302A">
        <w:tab/>
      </w:r>
      <w:r w:rsidR="0023302A">
        <w:tab/>
      </w:r>
      <w:r w:rsidR="0023302A">
        <w:tab/>
      </w:r>
      <w:r w:rsidR="0023302A">
        <w:tab/>
      </w:r>
      <w:r w:rsidR="0023302A">
        <w:tab/>
      </w:r>
      <w:r w:rsidR="0023302A">
        <w:tab/>
      </w:r>
      <w:r w:rsidR="0023302A">
        <w:tab/>
      </w:r>
      <w:r w:rsidR="0023302A" w:rsidRPr="0033129E">
        <w:rPr>
          <w:b/>
        </w:rPr>
        <w:t>C</w:t>
      </w:r>
      <w:r w:rsidR="0023302A">
        <w:tab/>
      </w:r>
      <w:r w:rsidR="0023302A" w:rsidRPr="00791ABE">
        <w:rPr>
          <w:position w:val="-8"/>
        </w:rPr>
        <w:object w:dxaOrig="499" w:dyaOrig="360" w14:anchorId="6754AF36">
          <v:shape id="_x0000_i1039" type="#_x0000_t75" style="width:24.85pt;height:18pt" o:ole="">
            <v:imagedata r:id="rId37" o:title=""/>
          </v:shape>
          <o:OLEObject Type="Embed" ProgID="Equation.DSMT4" ShapeID="_x0000_i1039" DrawAspect="Content" ObjectID="_1538912503" r:id="rId38"/>
        </w:object>
      </w:r>
      <w:r w:rsidR="0023302A">
        <w:tab/>
      </w:r>
      <w:r w:rsidR="0023302A">
        <w:tab/>
      </w:r>
      <w:r w:rsidR="0023302A">
        <w:tab/>
      </w:r>
      <w:r w:rsidR="0023302A">
        <w:tab/>
      </w:r>
      <w:r w:rsidR="0023302A">
        <w:tab/>
      </w:r>
      <w:r w:rsidR="0023302A">
        <w:tab/>
      </w:r>
      <w:r w:rsidR="0023302A" w:rsidRPr="0033129E">
        <w:rPr>
          <w:b/>
        </w:rPr>
        <w:t>D</w:t>
      </w:r>
      <w:r w:rsidR="0023302A" w:rsidRPr="0033129E">
        <w:t xml:space="preserve"> </w:t>
      </w:r>
      <w:r w:rsidR="0023302A">
        <w:t>3</w:t>
      </w:r>
      <w:r w:rsidR="0023302A" w:rsidRPr="0033129E">
        <w:rPr>
          <w:position w:val="-6"/>
        </w:rPr>
        <w:object w:dxaOrig="480" w:dyaOrig="340" w14:anchorId="36D28F52">
          <v:shape id="_x0000_i1040" type="#_x0000_t75" style="width:24pt;height:17.15pt" o:ole="">
            <v:imagedata r:id="rId39" o:title=""/>
          </v:shape>
          <o:OLEObject Type="Embed" ProgID="Equation.3" ShapeID="_x0000_i1040" DrawAspect="Content" ObjectID="_1538912504" r:id="rId40"/>
        </w:object>
      </w:r>
    </w:p>
    <w:p w14:paraId="78DEA9C1" w14:textId="77777777" w:rsidR="00AC75B1" w:rsidRDefault="00AC75B1" w:rsidP="00AC75B1">
      <w:pPr>
        <w:pStyle w:val="Pquestionheadingmc"/>
      </w:pPr>
      <w:r>
        <w:t>Question 4</w:t>
      </w:r>
      <w:r>
        <w:tab/>
        <w:t>[11.2</w:t>
      </w:r>
      <w:r w:rsidRPr="00DF7F34">
        <w:t>]</w:t>
      </w:r>
    </w:p>
    <w:p w14:paraId="3EFEFB3C" w14:textId="646BB5E3" w:rsidR="00AC75B1" w:rsidRDefault="00D80688" w:rsidP="00AC75B1">
      <w:pPr>
        <w:pStyle w:val="Pquestiontextmainstem"/>
      </w:pPr>
      <w:r w:rsidRPr="0033129E">
        <w:t>11</w:t>
      </w:r>
      <w:r w:rsidRPr="0033129E">
        <w:rPr>
          <w:position w:val="-8"/>
        </w:rPr>
        <w:object w:dxaOrig="480" w:dyaOrig="360" w14:anchorId="7BFCDD0B">
          <v:shape id="_x0000_i1041" type="#_x0000_t75" style="width:24pt;height:18pt" o:ole="">
            <v:imagedata r:id="rId41" o:title=""/>
          </v:shape>
          <o:OLEObject Type="Embed" ProgID="Equation.3" ShapeID="_x0000_i1041" DrawAspect="Content" ObjectID="_1538912505" r:id="rId42"/>
        </w:object>
      </w:r>
      <w:r w:rsidRPr="0033129E">
        <w:sym w:font="Symbol" w:char="F02D"/>
      </w:r>
      <w:r w:rsidRPr="0033129E">
        <w:t xml:space="preserve"> 6</w:t>
      </w:r>
      <w:r w:rsidRPr="0033129E">
        <w:rPr>
          <w:position w:val="-8"/>
        </w:rPr>
        <w:object w:dxaOrig="480" w:dyaOrig="360" w14:anchorId="2EB8E622">
          <v:shape id="_x0000_i1042" type="#_x0000_t75" style="width:24pt;height:18pt" o:ole="">
            <v:imagedata r:id="rId43" o:title=""/>
          </v:shape>
          <o:OLEObject Type="Embed" ProgID="Equation.3" ShapeID="_x0000_i1042" DrawAspect="Content" ObjectID="_1538912506" r:id="rId44"/>
        </w:object>
      </w:r>
      <w:r>
        <w:t xml:space="preserve"> </w:t>
      </w:r>
      <w:r w:rsidR="00AC75B1" w:rsidRPr="00B962C7">
        <w:t>simplifies to:</w:t>
      </w:r>
    </w:p>
    <w:p w14:paraId="56F8F540" w14:textId="42A71F62" w:rsidR="00AC75B1" w:rsidRPr="00B962C7" w:rsidRDefault="00AC75B1" w:rsidP="00AC75B1">
      <w:pPr>
        <w:pStyle w:val="Pquestiontextmcqoptions"/>
      </w:pPr>
      <w:r w:rsidRPr="00F86633">
        <w:rPr>
          <w:rStyle w:val="Cquestionpartlabelbold"/>
        </w:rPr>
        <w:t>A</w:t>
      </w:r>
      <w:r w:rsidR="009D6194">
        <w:tab/>
      </w:r>
      <w:r w:rsidR="007A2073" w:rsidRPr="0033129E">
        <w:t>5</w:t>
      </w:r>
      <w:r w:rsidR="007A2073" w:rsidRPr="0033129E">
        <w:rPr>
          <w:position w:val="-8"/>
        </w:rPr>
        <w:object w:dxaOrig="480" w:dyaOrig="360" w14:anchorId="3B8D591E">
          <v:shape id="_x0000_i1043" type="#_x0000_t75" style="width:24pt;height:18pt" o:ole="">
            <v:imagedata r:id="rId45" o:title=""/>
          </v:shape>
          <o:OLEObject Type="Embed" ProgID="Equation.3" ShapeID="_x0000_i1043" DrawAspect="Content" ObjectID="_1538912507" r:id="rId46"/>
        </w:object>
      </w:r>
      <w:r w:rsidR="007A2073">
        <w:t xml:space="preserve"> </w:t>
      </w:r>
      <w:r w:rsidR="009D6194">
        <w:tab/>
      </w:r>
      <w:r w:rsidR="009D6194">
        <w:tab/>
      </w:r>
      <w:r w:rsidR="009D6194">
        <w:tab/>
      </w:r>
      <w:r w:rsidR="009D6194">
        <w:tab/>
      </w:r>
      <w:r>
        <w:tab/>
      </w:r>
      <w:r w:rsidRPr="00F86633">
        <w:rPr>
          <w:rStyle w:val="Cquestionpartlabelbold"/>
        </w:rPr>
        <w:t>B</w:t>
      </w:r>
      <w:r w:rsidR="009D6194">
        <w:tab/>
      </w:r>
      <w:r w:rsidR="007A2073">
        <w:t>50</w:t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>
        <w:tab/>
      </w:r>
      <w:r w:rsidRPr="00F86633">
        <w:rPr>
          <w:rStyle w:val="Cquestionpartlabelbold"/>
        </w:rPr>
        <w:t>C</w:t>
      </w:r>
      <w:r w:rsidR="009D6194">
        <w:tab/>
      </w:r>
      <w:r w:rsidR="007A2073">
        <w:t>5</w:t>
      </w:r>
      <w:r w:rsidR="007A2073" w:rsidRPr="0033129E">
        <w:rPr>
          <w:position w:val="-8"/>
        </w:rPr>
        <w:object w:dxaOrig="499" w:dyaOrig="360" w14:anchorId="718BAF82">
          <v:shape id="_x0000_i1044" type="#_x0000_t75" style="width:24.85pt;height:18pt" o:ole="">
            <v:imagedata r:id="rId47" o:title=""/>
          </v:shape>
          <o:OLEObject Type="Embed" ProgID="Equation.3" ShapeID="_x0000_i1044" DrawAspect="Content" ObjectID="_1538912508" r:id="rId48"/>
        </w:object>
      </w:r>
      <w:r>
        <w:tab/>
      </w:r>
      <w:r w:rsidR="007A2073">
        <w:tab/>
      </w:r>
      <w:r w:rsidR="007A2073">
        <w:tab/>
      </w:r>
      <w:r w:rsidR="007A2073">
        <w:tab/>
      </w:r>
      <w:r w:rsidR="009D6194">
        <w:tab/>
      </w:r>
      <w:r w:rsidRPr="00F86633">
        <w:rPr>
          <w:rStyle w:val="Cquestionpartlabelbold"/>
        </w:rPr>
        <w:t>D</w:t>
      </w:r>
      <w:r w:rsidR="009D6194">
        <w:tab/>
      </w:r>
      <w:r w:rsidRPr="00B962C7">
        <w:t>5</w:t>
      </w:r>
    </w:p>
    <w:p w14:paraId="3F6B212A" w14:textId="69420EA8" w:rsidR="00AC75B1" w:rsidRDefault="001036C7" w:rsidP="00AC75B1">
      <w:pPr>
        <w:pStyle w:val="Psectionresults"/>
      </w:pPr>
      <w:r>
        <w:t>Multiple-choice results: ___ / 4</w:t>
      </w:r>
    </w:p>
    <w:p w14:paraId="0BE42B9E" w14:textId="77777777" w:rsidR="00AC75B1" w:rsidRDefault="00AC75B1" w:rsidP="001036C7">
      <w:pPr>
        <w:pStyle w:val="Psectionheading"/>
        <w:pageBreakBefore w:val="0"/>
      </w:pPr>
      <w:r>
        <w:t>Short answer section</w:t>
      </w:r>
    </w:p>
    <w:p w14:paraId="4B69FA54" w14:textId="19E42470" w:rsidR="00AC75B1" w:rsidRDefault="001036C7" w:rsidP="00AC75B1">
      <w:pPr>
        <w:pStyle w:val="Pquestionheadingsx1stafterhead"/>
      </w:pPr>
      <w:r>
        <w:t>Question 5</w:t>
      </w:r>
      <w:r w:rsidR="00AC75B1" w:rsidRPr="00DF7F34">
        <w:tab/>
      </w:r>
      <w:r w:rsidR="0049178D">
        <w:rPr>
          <w:rStyle w:val="Cmarkslabel"/>
        </w:rPr>
        <w:t>2 marks</w:t>
      </w:r>
      <w:r w:rsidR="0049178D">
        <w:tab/>
        <w:t>[11.1]</w:t>
      </w:r>
      <w:r w:rsidR="00C51993">
        <w:tab/>
      </w:r>
    </w:p>
    <w:p w14:paraId="3BB54F9E" w14:textId="77777777" w:rsidR="00AC75B1" w:rsidRDefault="00AC75B1" w:rsidP="00AC75B1">
      <w:pPr>
        <w:pStyle w:val="Pquestiontextmainstem"/>
      </w:pPr>
      <w:r w:rsidRPr="00CD67DD">
        <w:t>Choose from the following words to complete the sentences below</w:t>
      </w:r>
      <w:r>
        <w:t>.</w:t>
      </w:r>
      <w:r w:rsidRPr="00CD67DD">
        <w:t xml:space="preserve"> </w:t>
      </w:r>
    </w:p>
    <w:p w14:paraId="35BC37D7" w14:textId="77777777" w:rsidR="00AC75B1" w:rsidRDefault="00AC75B1" w:rsidP="003B106A">
      <w:pPr>
        <w:pStyle w:val="Pquestiontextmainstem"/>
        <w:ind w:firstLine="720"/>
        <w:rPr>
          <w:rStyle w:val="Pemphasisasis"/>
        </w:rPr>
      </w:pPr>
      <w:r w:rsidRPr="003B106A">
        <w:rPr>
          <w:rStyle w:val="Pemphasisasis"/>
        </w:rPr>
        <w:t>base        coefficient        index         irrational number        power        surd</w:t>
      </w:r>
    </w:p>
    <w:p w14:paraId="64C8D891" w14:textId="77777777" w:rsidR="00C9600B" w:rsidRPr="003B106A" w:rsidRDefault="00C9600B" w:rsidP="003B106A">
      <w:pPr>
        <w:pStyle w:val="Pquestiontextmainstem"/>
        <w:ind w:firstLine="720"/>
        <w:rPr>
          <w:rStyle w:val="Pemphasisasis"/>
        </w:rPr>
      </w:pPr>
    </w:p>
    <w:p w14:paraId="5F8AA42A" w14:textId="6F3740A9" w:rsidR="00C9600B" w:rsidRPr="004B613A" w:rsidRDefault="005141EB" w:rsidP="00AC75B1">
      <w:pPr>
        <w:pStyle w:val="Pquestiontextmainstem"/>
        <w:rPr>
          <w:rStyle w:val="Cquestionpartlabelbold"/>
          <w:b w:val="0"/>
        </w:rPr>
      </w:pPr>
      <w:r w:rsidRPr="0033129E">
        <w:rPr>
          <w:position w:val="-8"/>
        </w:rPr>
        <w:object w:dxaOrig="420" w:dyaOrig="340" w14:anchorId="197D919B">
          <v:shape id="_x0000_i1045" type="#_x0000_t75" style="width:20.55pt;height:18pt" o:ole="">
            <v:imagedata r:id="rId49" o:title=""/>
          </v:shape>
          <o:OLEObject Type="Embed" ProgID="Equation.3" ShapeID="_x0000_i1045" DrawAspect="Content" ObjectID="_1538912509" r:id="rId50"/>
        </w:object>
      </w:r>
      <w:r w:rsidR="00AC75B1" w:rsidRPr="00CD67DD">
        <w:t xml:space="preserve"> is an example of a </w:t>
      </w:r>
      <w:r w:rsidR="00AC75B1" w:rsidRPr="00FA5C18">
        <w:rPr>
          <w:rStyle w:val="Cquestionpartlabelbold"/>
        </w:rPr>
        <w:t>_________</w:t>
      </w:r>
      <w:r w:rsidR="00AC75B1" w:rsidRPr="00CD67DD">
        <w:t xml:space="preserve"> or an </w:t>
      </w:r>
      <w:r w:rsidR="00AC75B1" w:rsidRPr="00FA5C18">
        <w:rPr>
          <w:rStyle w:val="Cquestionpartlabelbold"/>
        </w:rPr>
        <w:t>__________________________</w:t>
      </w:r>
      <w:r w:rsidR="00AC75B1" w:rsidRPr="00792DEE">
        <w:t>.</w:t>
      </w:r>
    </w:p>
    <w:p w14:paraId="59531344" w14:textId="40742F99" w:rsidR="00AC75B1" w:rsidRDefault="00AC75B1" w:rsidP="00AC75B1">
      <w:pPr>
        <w:pStyle w:val="Pquestionheadingsx"/>
      </w:pPr>
      <w:r>
        <w:t>Questi</w:t>
      </w:r>
      <w:r w:rsidRPr="00BD49B2">
        <w:t>o</w:t>
      </w:r>
      <w:r w:rsidR="0036440F">
        <w:t xml:space="preserve">n </w:t>
      </w:r>
      <w:r w:rsidR="00390553">
        <w:t>6</w:t>
      </w:r>
      <w:r w:rsidRPr="00DF7F34">
        <w:tab/>
      </w:r>
      <w:r w:rsidR="00C9600B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11.3</w:t>
      </w:r>
      <w:r w:rsidRPr="00DF7F34">
        <w:t>]</w:t>
      </w:r>
    </w:p>
    <w:p w14:paraId="5B35DED2" w14:textId="3A8D9712" w:rsidR="009325F9" w:rsidRPr="00954006" w:rsidRDefault="00AC75B1" w:rsidP="004B613A">
      <w:pPr>
        <w:pStyle w:val="Pquestiontextmainstem"/>
      </w:pPr>
      <w:r w:rsidRPr="0033129E">
        <w:t>Simplify</w:t>
      </w:r>
      <w:r>
        <w:t xml:space="preserve">: </w:t>
      </w:r>
      <w:r w:rsidR="004B613A" w:rsidRPr="004B613A">
        <w:rPr>
          <w:position w:val="-6"/>
        </w:rPr>
        <w:object w:dxaOrig="480" w:dyaOrig="380" w14:anchorId="50BA0A44">
          <v:shape id="_x0000_i1046" type="#_x0000_t75" style="width:23.15pt;height:19.7pt" o:ole="">
            <v:imagedata r:id="rId51" o:title=""/>
          </v:shape>
          <o:OLEObject Type="Embed" ProgID="Equation.DSMT4" ShapeID="_x0000_i1046" DrawAspect="Content" ObjectID="_1538912510" r:id="rId52"/>
        </w:object>
      </w:r>
      <w:r w:rsidR="005141EB" w:rsidRPr="0040434E">
        <w:t>+ 4</w:t>
      </w:r>
      <w:r w:rsidR="004B613A" w:rsidRPr="004B613A">
        <w:rPr>
          <w:position w:val="-6"/>
        </w:rPr>
        <w:object w:dxaOrig="500" w:dyaOrig="380" w14:anchorId="0C28A5A7">
          <v:shape id="_x0000_i1047" type="#_x0000_t75" style="width:24pt;height:19.7pt" o:ole="">
            <v:imagedata r:id="rId53" o:title=""/>
          </v:shape>
          <o:OLEObject Type="Embed" ProgID="Equation.DSMT4" ShapeID="_x0000_i1047" DrawAspect="Content" ObjectID="_1538912511" r:id="rId54"/>
        </w:object>
      </w:r>
    </w:p>
    <w:p w14:paraId="6317004D" w14:textId="67381462" w:rsidR="00AC75B1" w:rsidRDefault="00AC75B1" w:rsidP="00AC75B1">
      <w:pPr>
        <w:pStyle w:val="Pquestiontextmainstem"/>
      </w:pPr>
    </w:p>
    <w:p w14:paraId="3B62F165" w14:textId="77777777" w:rsidR="003B106A" w:rsidRDefault="003B106A" w:rsidP="00AC75B1">
      <w:pPr>
        <w:pStyle w:val="Pquestiontextmainstem"/>
      </w:pPr>
    </w:p>
    <w:p w14:paraId="08290F71" w14:textId="77777777" w:rsidR="00C9600B" w:rsidRDefault="00C9600B" w:rsidP="00AC75B1">
      <w:pPr>
        <w:pStyle w:val="Pquestiontextmainstem"/>
      </w:pPr>
    </w:p>
    <w:p w14:paraId="2A421095" w14:textId="77777777" w:rsidR="00C9600B" w:rsidRDefault="00C9600B" w:rsidP="00AC75B1">
      <w:pPr>
        <w:pStyle w:val="Pquestiontextmainstem"/>
      </w:pPr>
    </w:p>
    <w:p w14:paraId="4382F640" w14:textId="77777777" w:rsidR="00C9600B" w:rsidRDefault="00C9600B" w:rsidP="00AC75B1">
      <w:pPr>
        <w:pStyle w:val="Pquestiontextmainstem"/>
      </w:pPr>
    </w:p>
    <w:p w14:paraId="122DD217" w14:textId="77777777" w:rsidR="00C9600B" w:rsidRDefault="00C9600B" w:rsidP="00AC75B1">
      <w:pPr>
        <w:pStyle w:val="Pquestiontextmainstem"/>
      </w:pPr>
    </w:p>
    <w:p w14:paraId="3C5AEE27" w14:textId="77777777" w:rsidR="008B6D67" w:rsidRDefault="008B6D67" w:rsidP="00AC75B1">
      <w:pPr>
        <w:pStyle w:val="Pquestiontextmainstem"/>
      </w:pPr>
    </w:p>
    <w:p w14:paraId="047379B2" w14:textId="50538175" w:rsidR="00AC75B1" w:rsidRDefault="00AC75B1" w:rsidP="00AC75B1">
      <w:pPr>
        <w:pStyle w:val="Pquestionheadingsx"/>
      </w:pPr>
      <w:r>
        <w:lastRenderedPageBreak/>
        <w:t>Questi</w:t>
      </w:r>
      <w:r w:rsidRPr="00BD49B2">
        <w:t>o</w:t>
      </w:r>
      <w:r w:rsidR="0036440F">
        <w:t xml:space="preserve">n </w:t>
      </w:r>
      <w:r w:rsidR="00390553">
        <w:t>7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1.4</w:t>
      </w:r>
      <w:r w:rsidRPr="00DF7F34">
        <w:t>]</w:t>
      </w:r>
    </w:p>
    <w:p w14:paraId="5D104E78" w14:textId="7F5B16BB" w:rsidR="00AC75B1" w:rsidRDefault="00AC75B1" w:rsidP="00AC75B1">
      <w:pPr>
        <w:pStyle w:val="Pquestiontextmainstem"/>
      </w:pPr>
      <w:r w:rsidRPr="00856727">
        <w:t xml:space="preserve">Expand and simplify </w:t>
      </w:r>
      <w:r w:rsidR="001036C7" w:rsidRPr="00EA6623">
        <w:rPr>
          <w:position w:val="-8"/>
        </w:rPr>
        <w:object w:dxaOrig="360" w:dyaOrig="360" w14:anchorId="49E69B22">
          <v:shape id="_x0000_i1048" type="#_x0000_t75" style="width:18pt;height:18pt" o:ole="">
            <v:imagedata r:id="rId55" o:title=""/>
          </v:shape>
          <o:OLEObject Type="Embed" ProgID="Equation.3" ShapeID="_x0000_i1048" DrawAspect="Content" ObjectID="_1538912512" r:id="rId56"/>
        </w:object>
      </w:r>
      <w:r w:rsidR="001036C7">
        <w:t>(4</w:t>
      </w:r>
      <w:r w:rsidR="001036C7" w:rsidRPr="00EA6623">
        <w:rPr>
          <w:position w:val="-8"/>
        </w:rPr>
        <w:object w:dxaOrig="360" w:dyaOrig="360" w14:anchorId="2EDA3EDF">
          <v:shape id="_x0000_i1049" type="#_x0000_t75" style="width:18pt;height:18pt" o:ole="">
            <v:imagedata r:id="rId57" o:title=""/>
          </v:shape>
          <o:OLEObject Type="Embed" ProgID="Equation.3" ShapeID="_x0000_i1049" DrawAspect="Content" ObjectID="_1538912513" r:id="rId58"/>
        </w:object>
      </w:r>
      <w:r w:rsidR="001036C7">
        <w:t xml:space="preserve"> </w:t>
      </w:r>
      <w:r w:rsidR="001036C7" w:rsidRPr="00CD67DD">
        <w:t xml:space="preserve">+ </w:t>
      </w:r>
      <w:r w:rsidR="001036C7" w:rsidRPr="00EA6623">
        <w:rPr>
          <w:position w:val="-8"/>
        </w:rPr>
        <w:object w:dxaOrig="460" w:dyaOrig="360" w14:anchorId="05AAAA7C">
          <v:shape id="_x0000_i1050" type="#_x0000_t75" style="width:23.15pt;height:18pt" o:ole="">
            <v:imagedata r:id="rId59" o:title=""/>
          </v:shape>
          <o:OLEObject Type="Embed" ProgID="Equation.3" ShapeID="_x0000_i1050" DrawAspect="Content" ObjectID="_1538912514" r:id="rId60"/>
        </w:object>
      </w:r>
      <w:r w:rsidR="001036C7" w:rsidRPr="00CD67DD">
        <w:t>).</w:t>
      </w:r>
    </w:p>
    <w:p w14:paraId="5DD39285" w14:textId="77777777" w:rsidR="003B106A" w:rsidRDefault="003B106A" w:rsidP="00AC75B1">
      <w:pPr>
        <w:pStyle w:val="Pquestiontextmainstem"/>
      </w:pPr>
    </w:p>
    <w:p w14:paraId="22EE9389" w14:textId="77777777" w:rsidR="003B106A" w:rsidRDefault="003B106A" w:rsidP="00AC75B1">
      <w:pPr>
        <w:pStyle w:val="Pquestiontextmainstem"/>
      </w:pPr>
    </w:p>
    <w:p w14:paraId="02E171DC" w14:textId="77777777" w:rsidR="00C9600B" w:rsidRDefault="00C9600B" w:rsidP="00AC75B1">
      <w:pPr>
        <w:pStyle w:val="Pquestiontextmainstem"/>
      </w:pPr>
    </w:p>
    <w:p w14:paraId="1DD9AC90" w14:textId="77777777" w:rsidR="00C9600B" w:rsidRDefault="00C9600B" w:rsidP="00AC75B1">
      <w:pPr>
        <w:pStyle w:val="Pquestiontextmainstem"/>
      </w:pPr>
    </w:p>
    <w:p w14:paraId="42BDC72A" w14:textId="77777777" w:rsidR="00C9600B" w:rsidRDefault="00C9600B" w:rsidP="00AC75B1">
      <w:pPr>
        <w:pStyle w:val="Pquestiontextmainstem"/>
      </w:pPr>
    </w:p>
    <w:p w14:paraId="058E5F3E" w14:textId="77777777" w:rsidR="00C9600B" w:rsidRDefault="00C9600B" w:rsidP="00AC75B1">
      <w:pPr>
        <w:pStyle w:val="Pquestiontextmainstem"/>
      </w:pPr>
    </w:p>
    <w:p w14:paraId="41E87DDA" w14:textId="77777777" w:rsidR="00C9600B" w:rsidRDefault="00C9600B" w:rsidP="00AC75B1">
      <w:pPr>
        <w:pStyle w:val="Pquestiontextmainstem"/>
      </w:pPr>
    </w:p>
    <w:p w14:paraId="0F30F41B" w14:textId="77777777" w:rsidR="00C9600B" w:rsidRDefault="00C9600B" w:rsidP="00AC75B1">
      <w:pPr>
        <w:pStyle w:val="Pquestiontextmainstem"/>
      </w:pPr>
    </w:p>
    <w:p w14:paraId="359EC397" w14:textId="77777777" w:rsidR="003B106A" w:rsidRDefault="003B106A" w:rsidP="00AC75B1">
      <w:pPr>
        <w:pStyle w:val="Pquestiontextmainstem"/>
      </w:pPr>
    </w:p>
    <w:p w14:paraId="21272342" w14:textId="7593AE5E" w:rsidR="00AC75B1" w:rsidRDefault="00AC75B1" w:rsidP="00AC75B1">
      <w:pPr>
        <w:pStyle w:val="Pquestionheadingsx"/>
      </w:pPr>
      <w:r>
        <w:t>Questi</w:t>
      </w:r>
      <w:r w:rsidRPr="00BD49B2">
        <w:t>o</w:t>
      </w:r>
      <w:r w:rsidR="00710310">
        <w:t>n 8</w:t>
      </w:r>
      <w:r w:rsidRPr="00DF7F34">
        <w:tab/>
      </w:r>
      <w:r w:rsidR="00390553"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11.2</w:t>
      </w:r>
      <w:r w:rsidRPr="00DF7F34">
        <w:t>]</w:t>
      </w:r>
    </w:p>
    <w:p w14:paraId="0D53143F" w14:textId="77777777" w:rsidR="00390553" w:rsidRDefault="00390553" w:rsidP="004B613A">
      <w:pPr>
        <w:pStyle w:val="Pquestiontextmainstem"/>
      </w:pPr>
      <w:r>
        <w:t>Complete the following.</w:t>
      </w:r>
    </w:p>
    <w:p w14:paraId="473C5ED9" w14:textId="77777777" w:rsidR="00390553" w:rsidRDefault="00390553" w:rsidP="00390553">
      <w:pPr>
        <w:pStyle w:val="Pquestiontextpartsa"/>
      </w:pPr>
      <w:r w:rsidRPr="002B06A7">
        <w:rPr>
          <w:b/>
        </w:rPr>
        <w:t>(a)</w:t>
      </w:r>
      <w:r>
        <w:tab/>
      </w:r>
      <w:r w:rsidRPr="00463889">
        <w:rPr>
          <w:position w:val="-62"/>
        </w:rPr>
        <w:object w:dxaOrig="1560" w:dyaOrig="1360" w14:anchorId="5C081C5C">
          <v:shape id="_x0000_i1051" type="#_x0000_t75" style="width:78pt;height:68.55pt" o:ole="">
            <v:imagedata r:id="rId61" o:title=""/>
          </v:shape>
          <o:OLEObject Type="Embed" ProgID="Equation.DSMT4" ShapeID="_x0000_i1051" DrawAspect="Content" ObjectID="_1538912515" r:id="rId62"/>
        </w:object>
      </w:r>
      <w:r>
        <w:tab/>
      </w:r>
      <w:r>
        <w:tab/>
      </w:r>
      <w:r>
        <w:tab/>
      </w:r>
      <w:r>
        <w:tab/>
      </w:r>
      <w:r>
        <w:tab/>
      </w:r>
      <w:r w:rsidRPr="002B06A7">
        <w:rPr>
          <w:b/>
        </w:rPr>
        <w:t>(b)</w:t>
      </w:r>
      <w:r>
        <w:tab/>
      </w:r>
      <w:r w:rsidR="00C9600B" w:rsidRPr="00463889">
        <w:rPr>
          <w:position w:val="-62"/>
        </w:rPr>
        <w:object w:dxaOrig="1500" w:dyaOrig="1360" w14:anchorId="3E34DEC6">
          <v:shape id="_x0000_i1052" type="#_x0000_t75" style="width:75.45pt;height:68.55pt" o:ole="">
            <v:imagedata r:id="rId63" o:title=""/>
          </v:shape>
          <o:OLEObject Type="Embed" ProgID="Equation.DSMT4" ShapeID="_x0000_i1052" DrawAspect="Content" ObjectID="_1538912516" r:id="rId64"/>
        </w:object>
      </w:r>
    </w:p>
    <w:p w14:paraId="26C24303" w14:textId="77777777" w:rsidR="003B106A" w:rsidRDefault="003B106A" w:rsidP="00AC75B1">
      <w:pPr>
        <w:pStyle w:val="Pquestiontextmainstem"/>
      </w:pPr>
    </w:p>
    <w:p w14:paraId="64117677" w14:textId="77777777" w:rsidR="00C9600B" w:rsidRDefault="00C9600B" w:rsidP="00AC75B1">
      <w:pPr>
        <w:pStyle w:val="Pquestiontextmainstem"/>
      </w:pPr>
    </w:p>
    <w:p w14:paraId="0CFA9816" w14:textId="77777777" w:rsidR="00C9600B" w:rsidRDefault="00C9600B" w:rsidP="00AC75B1">
      <w:pPr>
        <w:pStyle w:val="Pquestiontextmainstem"/>
      </w:pPr>
    </w:p>
    <w:p w14:paraId="04A94A34" w14:textId="77777777" w:rsidR="00C9600B" w:rsidRDefault="00C9600B" w:rsidP="00AC75B1">
      <w:pPr>
        <w:pStyle w:val="Pquestiontextmainstem"/>
      </w:pPr>
    </w:p>
    <w:p w14:paraId="6D9067EF" w14:textId="77777777" w:rsidR="00C9600B" w:rsidRDefault="00C9600B" w:rsidP="00AC75B1">
      <w:pPr>
        <w:pStyle w:val="Pquestiontextmainstem"/>
      </w:pPr>
    </w:p>
    <w:p w14:paraId="059184B0" w14:textId="77777777" w:rsidR="003B106A" w:rsidRPr="00954006" w:rsidRDefault="003B106A" w:rsidP="00AC75B1">
      <w:pPr>
        <w:pStyle w:val="Pquestiontextmainstem"/>
      </w:pPr>
    </w:p>
    <w:p w14:paraId="3A9C0910" w14:textId="77777777" w:rsidR="003B106A" w:rsidRDefault="003B106A" w:rsidP="00AC75B1">
      <w:pPr>
        <w:pStyle w:val="Pquestiontextmainstem"/>
      </w:pPr>
    </w:p>
    <w:p w14:paraId="0F147C56" w14:textId="77777777" w:rsidR="003B106A" w:rsidRDefault="003B106A" w:rsidP="00AC75B1">
      <w:pPr>
        <w:pStyle w:val="Pquestiontextmainstem"/>
      </w:pPr>
    </w:p>
    <w:p w14:paraId="5A9C61A5" w14:textId="77777777" w:rsidR="008B6D67" w:rsidRDefault="008B6D67" w:rsidP="00AC75B1">
      <w:pPr>
        <w:pStyle w:val="Pquestiontextmainstem"/>
      </w:pPr>
    </w:p>
    <w:p w14:paraId="441D0713" w14:textId="0A542B24" w:rsidR="00AC75B1" w:rsidRDefault="00AC75B1" w:rsidP="00AC75B1">
      <w:pPr>
        <w:pStyle w:val="Pquestionheadingsx"/>
      </w:pPr>
      <w:r>
        <w:t>Questi</w:t>
      </w:r>
      <w:r w:rsidRPr="00BD49B2">
        <w:t>o</w:t>
      </w:r>
      <w:r w:rsidR="00710310">
        <w:t>n 9</w:t>
      </w:r>
      <w:r w:rsidRPr="00DF7F34">
        <w:tab/>
      </w:r>
      <w:r w:rsidR="00710310"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11.5</w:t>
      </w:r>
      <w:r w:rsidRPr="00DF7F34">
        <w:t>]</w:t>
      </w:r>
    </w:p>
    <w:p w14:paraId="28A535F3" w14:textId="3284BD87" w:rsidR="00AC75B1" w:rsidRPr="0033129E" w:rsidRDefault="00710310" w:rsidP="00AC75B1">
      <w:pPr>
        <w:pStyle w:val="Pquestiontextmainstem"/>
      </w:pPr>
      <w:r>
        <w:t>Simplify:</w:t>
      </w:r>
    </w:p>
    <w:p w14:paraId="62166A14" w14:textId="239C43C0" w:rsidR="003B106A" w:rsidRDefault="00A5116B" w:rsidP="00A5116B">
      <w:pPr>
        <w:pStyle w:val="Pquestiontextpartsa"/>
      </w:pPr>
      <w:r w:rsidRPr="00C22FC3">
        <w:rPr>
          <w:b/>
        </w:rPr>
        <w:t>(a)</w:t>
      </w:r>
      <w:r>
        <w:tab/>
      </w:r>
      <w:r w:rsidR="0089104D" w:rsidRPr="0089104D">
        <w:rPr>
          <w:position w:val="-26"/>
        </w:rPr>
        <w:object w:dxaOrig="580" w:dyaOrig="660" w14:anchorId="63F62103">
          <v:shape id="_x0000_i1060" type="#_x0000_t75" style="width:28.3pt;height:33.45pt" o:ole="">
            <v:imagedata r:id="rId65" o:title=""/>
          </v:shape>
          <o:OLEObject Type="Embed" ProgID="Equation.DSMT4" ShapeID="_x0000_i1060" DrawAspect="Content" ObjectID="_1538912517" r:id="rId66"/>
        </w:object>
      </w:r>
      <w:r w:rsidRPr="00C22FC3">
        <w:tab/>
      </w:r>
      <w:r>
        <w:tab/>
      </w:r>
      <w:r>
        <w:tab/>
      </w:r>
      <w:r>
        <w:tab/>
      </w:r>
      <w:r>
        <w:tab/>
      </w:r>
      <w:r>
        <w:tab/>
      </w:r>
      <w:r w:rsidRPr="00C22FC3">
        <w:rPr>
          <w:b/>
        </w:rPr>
        <w:t>(b)</w:t>
      </w:r>
      <w:r>
        <w:tab/>
      </w:r>
      <w:r w:rsidR="0089104D" w:rsidRPr="0089104D">
        <w:rPr>
          <w:position w:val="-26"/>
        </w:rPr>
        <w:object w:dxaOrig="480" w:dyaOrig="660" w14:anchorId="745D63A0">
          <v:shape id="_x0000_i1061" type="#_x0000_t75" style="width:24.85pt;height:33.45pt" o:ole="">
            <v:imagedata r:id="rId67" o:title=""/>
          </v:shape>
          <o:OLEObject Type="Embed" ProgID="Equation.DSMT4" ShapeID="_x0000_i1061" DrawAspect="Content" ObjectID="_1538912518" r:id="rId68"/>
        </w:object>
      </w:r>
    </w:p>
    <w:p w14:paraId="2D3122EC" w14:textId="77777777" w:rsidR="00A5116B" w:rsidRDefault="00A5116B" w:rsidP="00A5116B">
      <w:pPr>
        <w:pStyle w:val="Pquestiontextpartsa"/>
      </w:pPr>
    </w:p>
    <w:p w14:paraId="422E3535" w14:textId="77777777" w:rsidR="00A5116B" w:rsidRDefault="00A5116B" w:rsidP="00A5116B">
      <w:pPr>
        <w:pStyle w:val="Pquestiontextpartsa"/>
      </w:pPr>
    </w:p>
    <w:p w14:paraId="01BBFB17" w14:textId="77777777" w:rsidR="00A5116B" w:rsidRDefault="00A5116B" w:rsidP="00A5116B">
      <w:pPr>
        <w:pStyle w:val="Pquestiontextpartsa"/>
      </w:pPr>
    </w:p>
    <w:p w14:paraId="10F06500" w14:textId="77777777" w:rsidR="003B106A" w:rsidRDefault="003B106A" w:rsidP="00AC75B1">
      <w:pPr>
        <w:pStyle w:val="Pquestiontextpartsa"/>
      </w:pPr>
    </w:p>
    <w:p w14:paraId="22C2AA73" w14:textId="77777777" w:rsidR="0089104D" w:rsidRDefault="0089104D" w:rsidP="00AC75B1">
      <w:pPr>
        <w:pStyle w:val="Pquestiontextpartsa"/>
      </w:pPr>
    </w:p>
    <w:p w14:paraId="2E3D4B3A" w14:textId="3BDF7865" w:rsidR="00AC75B1" w:rsidRDefault="000E532A" w:rsidP="0089104D">
      <w:pPr>
        <w:pStyle w:val="Psectionresults"/>
        <w:spacing w:after="0"/>
      </w:pPr>
      <w:r>
        <w:t xml:space="preserve">Short answer results: ___ / </w:t>
      </w:r>
      <w:r w:rsidR="00C9600B">
        <w:t>20</w:t>
      </w:r>
    </w:p>
    <w:p w14:paraId="007BAA72" w14:textId="77777777" w:rsidR="00AC75B1" w:rsidRDefault="00AC75B1" w:rsidP="00AC75B1">
      <w:pPr>
        <w:pStyle w:val="Psectionheading"/>
      </w:pPr>
      <w:r>
        <w:lastRenderedPageBreak/>
        <w:t>Extended answer section</w:t>
      </w:r>
    </w:p>
    <w:p w14:paraId="234677A3" w14:textId="6A36F824" w:rsidR="00AC75B1" w:rsidRDefault="001B23B0" w:rsidP="00AC75B1">
      <w:pPr>
        <w:pStyle w:val="Pquestionheadingsx1stafterhead"/>
      </w:pPr>
      <w:r>
        <w:t>Question 10</w:t>
      </w:r>
      <w:r w:rsidR="00AC75B1" w:rsidRPr="00DF7F34">
        <w:tab/>
      </w:r>
      <w:r>
        <w:rPr>
          <w:rStyle w:val="Cmarkslabel"/>
        </w:rPr>
        <w:t>6</w:t>
      </w:r>
      <w:r w:rsidR="00AC75B1" w:rsidRPr="00DF7F34">
        <w:rPr>
          <w:rStyle w:val="Cmarkslabel"/>
        </w:rPr>
        <w:t xml:space="preserve"> marks</w:t>
      </w:r>
      <w:r w:rsidR="00AC75B1" w:rsidRPr="00DF7F34">
        <w:tab/>
        <w:t>[</w:t>
      </w:r>
      <w:r w:rsidR="00AC75B1">
        <w:t>11.2</w:t>
      </w:r>
      <w:r w:rsidR="00AC75B1" w:rsidRPr="00DF7F34">
        <w:t xml:space="preserve">, </w:t>
      </w:r>
      <w:r w:rsidR="0036440F">
        <w:t>11.3</w:t>
      </w:r>
      <w:r w:rsidR="00AC75B1" w:rsidRPr="00DF7F34">
        <w:t>]</w:t>
      </w:r>
    </w:p>
    <w:p w14:paraId="011044DE" w14:textId="1AA182E5" w:rsidR="00C9600B" w:rsidRPr="00881B3C" w:rsidRDefault="00C9600B" w:rsidP="00C9600B">
      <w:pPr>
        <w:pStyle w:val="Pquestiontextmainstem"/>
      </w:pPr>
      <w:r>
        <w:t xml:space="preserve">Find the perimeter of each shape. </w:t>
      </w:r>
      <w:r w:rsidR="00372794">
        <w:t>Leave your answers as exact values (do not use a calculator to find decimal approximations).</w:t>
      </w:r>
    </w:p>
    <w:p w14:paraId="682EABE6" w14:textId="5146541C" w:rsidR="00C9600B" w:rsidRPr="00CD67DD" w:rsidRDefault="00C9600B" w:rsidP="00C9600B">
      <w:pPr>
        <w:pStyle w:val="Pquestiontextpartsa"/>
      </w:pPr>
      <w:r w:rsidRPr="0052399E">
        <w:rPr>
          <w:b/>
        </w:rPr>
        <w:t>(a)</w:t>
      </w:r>
      <w:r>
        <w:tab/>
        <w:t>A</w:t>
      </w:r>
      <w:r w:rsidRPr="00CD67DD">
        <w:t xml:space="preserve"> circle with radius </w:t>
      </w:r>
      <w:r w:rsidRPr="00D918AD">
        <w:rPr>
          <w:position w:val="-8"/>
        </w:rPr>
        <w:object w:dxaOrig="380" w:dyaOrig="360" w14:anchorId="57FD5520">
          <v:shape id="_x0000_i1053" type="#_x0000_t75" style="width:19.7pt;height:18pt" o:ole="">
            <v:imagedata r:id="rId69" o:title=""/>
          </v:shape>
          <o:OLEObject Type="Embed" ProgID="Equation.3" ShapeID="_x0000_i1053" DrawAspect="Content" ObjectID="_1538912519" r:id="rId70"/>
        </w:object>
      </w:r>
      <w:r w:rsidRPr="00CD67DD">
        <w:t xml:space="preserve"> mm.</w:t>
      </w:r>
    </w:p>
    <w:p w14:paraId="618579AF" w14:textId="77777777" w:rsidR="00C9600B" w:rsidRPr="00CD67DD" w:rsidRDefault="00C9600B" w:rsidP="00C9600B">
      <w:pPr>
        <w:pStyle w:val="Pquestiontextpartsa"/>
      </w:pPr>
    </w:p>
    <w:p w14:paraId="589A1FCA" w14:textId="77777777" w:rsidR="00C9600B" w:rsidRDefault="00C9600B" w:rsidP="00C9600B">
      <w:pPr>
        <w:pStyle w:val="Pquestiontextpartsa"/>
        <w:rPr>
          <w:b/>
        </w:rPr>
      </w:pPr>
    </w:p>
    <w:p w14:paraId="12159004" w14:textId="77777777" w:rsidR="00C9600B" w:rsidRDefault="00C9600B" w:rsidP="00C9600B">
      <w:pPr>
        <w:pStyle w:val="Pquestiontextpartsa"/>
        <w:rPr>
          <w:b/>
        </w:rPr>
      </w:pPr>
    </w:p>
    <w:p w14:paraId="604294C3" w14:textId="77777777" w:rsidR="00C9600B" w:rsidRDefault="00C9600B" w:rsidP="00C9600B">
      <w:pPr>
        <w:pStyle w:val="Pquestiontextpartsa"/>
        <w:rPr>
          <w:b/>
        </w:rPr>
      </w:pPr>
    </w:p>
    <w:p w14:paraId="7551D63A" w14:textId="77777777" w:rsidR="00C9600B" w:rsidRDefault="00C9600B" w:rsidP="00C9600B">
      <w:pPr>
        <w:pStyle w:val="Pquestiontextpartsa"/>
        <w:rPr>
          <w:b/>
        </w:rPr>
      </w:pPr>
    </w:p>
    <w:p w14:paraId="5F9463A8" w14:textId="77777777" w:rsidR="00C9600B" w:rsidRDefault="00C9600B" w:rsidP="00C9600B">
      <w:pPr>
        <w:pStyle w:val="Pquestiontextpartsa"/>
        <w:rPr>
          <w:b/>
        </w:rPr>
      </w:pPr>
    </w:p>
    <w:p w14:paraId="2BC273D5" w14:textId="77777777" w:rsidR="00C9600B" w:rsidRDefault="00C9600B" w:rsidP="00C9600B">
      <w:pPr>
        <w:pStyle w:val="Pquestiontextpartsa"/>
        <w:rPr>
          <w:b/>
        </w:rPr>
      </w:pPr>
    </w:p>
    <w:p w14:paraId="2A7F888A" w14:textId="77777777" w:rsidR="00C9600B" w:rsidRDefault="00C9600B" w:rsidP="00C9600B">
      <w:pPr>
        <w:pStyle w:val="Pquestiontextpartsa"/>
        <w:rPr>
          <w:b/>
        </w:rPr>
      </w:pPr>
    </w:p>
    <w:p w14:paraId="79A5EAA6" w14:textId="77777777" w:rsidR="00C9600B" w:rsidRDefault="00C9600B" w:rsidP="00C9600B">
      <w:pPr>
        <w:pStyle w:val="Pquestiontextpartsa"/>
        <w:rPr>
          <w:b/>
        </w:rPr>
      </w:pPr>
    </w:p>
    <w:p w14:paraId="6D27DE4F" w14:textId="77777777" w:rsidR="00C9600B" w:rsidRDefault="00C9600B" w:rsidP="00C9600B">
      <w:pPr>
        <w:pStyle w:val="Pquestiontextpartsa"/>
        <w:rPr>
          <w:b/>
        </w:rPr>
      </w:pPr>
    </w:p>
    <w:p w14:paraId="2D886E38" w14:textId="77777777" w:rsidR="00C9600B" w:rsidRDefault="00C9600B" w:rsidP="00C9600B">
      <w:pPr>
        <w:pStyle w:val="Pquestiontextpartsa"/>
        <w:rPr>
          <w:b/>
        </w:rPr>
      </w:pPr>
    </w:p>
    <w:p w14:paraId="65F91503" w14:textId="77777777" w:rsidR="00C9600B" w:rsidRDefault="00C9600B" w:rsidP="00C9600B">
      <w:pPr>
        <w:pStyle w:val="Pquestiontextpartsa"/>
        <w:rPr>
          <w:b/>
        </w:rPr>
      </w:pPr>
    </w:p>
    <w:p w14:paraId="5DE277FC" w14:textId="77777777" w:rsidR="00C9600B" w:rsidRDefault="00C9600B" w:rsidP="00C9600B">
      <w:pPr>
        <w:pStyle w:val="Pquestiontextpartsa"/>
        <w:rPr>
          <w:b/>
        </w:rPr>
      </w:pPr>
    </w:p>
    <w:p w14:paraId="5421F4EF" w14:textId="77777777" w:rsidR="00C9600B" w:rsidRDefault="00C9600B" w:rsidP="00C9600B">
      <w:pPr>
        <w:pStyle w:val="Pquestiontextpartsa"/>
        <w:rPr>
          <w:b/>
        </w:rPr>
      </w:pPr>
    </w:p>
    <w:p w14:paraId="35BE4E5D" w14:textId="161E7BC9" w:rsidR="00C9600B" w:rsidRPr="00CD67DD" w:rsidRDefault="00C9600B" w:rsidP="00C9600B">
      <w:pPr>
        <w:pStyle w:val="Pquestiontextpartsa"/>
      </w:pPr>
      <w:r w:rsidRPr="0052399E">
        <w:rPr>
          <w:b/>
        </w:rPr>
        <w:t>(b)</w:t>
      </w:r>
      <w:r>
        <w:tab/>
        <w:t>A</w:t>
      </w:r>
      <w:r w:rsidRPr="00CD67DD">
        <w:t xml:space="preserve"> triangle with sides of </w:t>
      </w:r>
      <w:r w:rsidRPr="0033129E">
        <w:t>(2</w:t>
      </w:r>
      <w:r w:rsidRPr="0033129E">
        <w:rPr>
          <w:position w:val="-8"/>
        </w:rPr>
        <w:object w:dxaOrig="360" w:dyaOrig="360" w14:anchorId="2CB795E7">
          <v:shape id="_x0000_i1054" type="#_x0000_t75" style="width:18pt;height:18pt" o:ole="">
            <v:imagedata r:id="rId71" o:title=""/>
          </v:shape>
          <o:OLEObject Type="Embed" ProgID="Equation.3" ShapeID="_x0000_i1054" DrawAspect="Content" ObjectID="_1538912520" r:id="rId72"/>
        </w:object>
      </w:r>
      <w:r w:rsidRPr="0033129E">
        <w:t xml:space="preserve"> + 7)</w:t>
      </w:r>
      <w:r>
        <w:t xml:space="preserve"> </w:t>
      </w:r>
      <w:r w:rsidRPr="0033129E">
        <w:t>m, ( 5</w:t>
      </w:r>
      <w:r w:rsidRPr="0033129E">
        <w:rPr>
          <w:position w:val="-8"/>
        </w:rPr>
        <w:object w:dxaOrig="360" w:dyaOrig="360" w14:anchorId="19FE7A44">
          <v:shape id="_x0000_i1055" type="#_x0000_t75" style="width:18pt;height:18pt" o:ole="">
            <v:imagedata r:id="rId71" o:title=""/>
          </v:shape>
          <o:OLEObject Type="Embed" ProgID="Equation.3" ShapeID="_x0000_i1055" DrawAspect="Content" ObjectID="_1538912521" r:id="rId73"/>
        </w:object>
      </w:r>
      <w:r w:rsidRPr="0033129E">
        <w:t xml:space="preserve"> + </w:t>
      </w:r>
      <w:r w:rsidRPr="0033129E">
        <w:rPr>
          <w:position w:val="-6"/>
        </w:rPr>
        <w:object w:dxaOrig="380" w:dyaOrig="340" w14:anchorId="52A530C9">
          <v:shape id="_x0000_i1056" type="#_x0000_t75" style="width:19.7pt;height:17.15pt" o:ole="">
            <v:imagedata r:id="rId74" o:title=""/>
          </v:shape>
          <o:OLEObject Type="Embed" ProgID="Equation.3" ShapeID="_x0000_i1056" DrawAspect="Content" ObjectID="_1538912522" r:id="rId75"/>
        </w:object>
      </w:r>
      <w:r w:rsidRPr="0033129E">
        <w:t xml:space="preserve">) m and (10 – </w:t>
      </w:r>
      <w:r>
        <w:t>5</w:t>
      </w:r>
      <w:r w:rsidRPr="0033129E">
        <w:rPr>
          <w:position w:val="-6"/>
        </w:rPr>
        <w:object w:dxaOrig="380" w:dyaOrig="340" w14:anchorId="264D5DB2">
          <v:shape id="_x0000_i1057" type="#_x0000_t75" style="width:19.7pt;height:17.15pt" o:ole="">
            <v:imagedata r:id="rId76" o:title=""/>
          </v:shape>
          <o:OLEObject Type="Embed" ProgID="Equation.3" ShapeID="_x0000_i1057" DrawAspect="Content" ObjectID="_1538912523" r:id="rId77"/>
        </w:object>
      </w:r>
      <w:r w:rsidRPr="0033129E">
        <w:t>) m.</w:t>
      </w:r>
    </w:p>
    <w:p w14:paraId="60D121F2" w14:textId="77777777" w:rsidR="00C9600B" w:rsidRDefault="00C9600B" w:rsidP="00C9600B">
      <w:pPr>
        <w:pStyle w:val="Pquestiontextpartsa"/>
      </w:pPr>
    </w:p>
    <w:p w14:paraId="3D0D48CB" w14:textId="77777777" w:rsidR="0036440F" w:rsidRDefault="0036440F" w:rsidP="00C9600B">
      <w:pPr>
        <w:pStyle w:val="Pquestiontextpartsa"/>
      </w:pPr>
    </w:p>
    <w:p w14:paraId="41AE67BE" w14:textId="77777777" w:rsidR="0036440F" w:rsidRDefault="0036440F" w:rsidP="00C9600B">
      <w:pPr>
        <w:pStyle w:val="Pquestiontextpartsa"/>
      </w:pPr>
    </w:p>
    <w:p w14:paraId="6687A80F" w14:textId="77777777" w:rsidR="0036440F" w:rsidRPr="005A482F" w:rsidRDefault="0036440F" w:rsidP="00DC69A6">
      <w:pPr>
        <w:pStyle w:val="Pquestiontextpartsa"/>
      </w:pPr>
    </w:p>
    <w:p w14:paraId="7D473584" w14:textId="77777777" w:rsidR="0036440F" w:rsidRDefault="0036440F" w:rsidP="004B613A">
      <w:pPr>
        <w:pStyle w:val="Pquestiontextmainstem"/>
      </w:pPr>
    </w:p>
    <w:p w14:paraId="472DB15F" w14:textId="77777777" w:rsidR="00DC69A6" w:rsidRDefault="00DC69A6" w:rsidP="004B613A">
      <w:pPr>
        <w:pStyle w:val="Pquestiontextmainstem"/>
      </w:pPr>
    </w:p>
    <w:p w14:paraId="3EFA70D7" w14:textId="77777777" w:rsidR="00DC69A6" w:rsidRPr="005A482F" w:rsidRDefault="00DC69A6" w:rsidP="004B613A">
      <w:pPr>
        <w:pStyle w:val="Pquestiontextmainstem"/>
      </w:pPr>
    </w:p>
    <w:p w14:paraId="2FDD02A3" w14:textId="77777777" w:rsidR="0036440F" w:rsidRDefault="0036440F" w:rsidP="004B613A">
      <w:pPr>
        <w:pStyle w:val="Pquestiontextmainstem"/>
      </w:pPr>
    </w:p>
    <w:p w14:paraId="6DB37745" w14:textId="77777777" w:rsidR="00DC69A6" w:rsidRDefault="00DC69A6" w:rsidP="004B613A">
      <w:pPr>
        <w:pStyle w:val="Pquestiontextmainstem"/>
      </w:pPr>
    </w:p>
    <w:p w14:paraId="18F371C1" w14:textId="77777777" w:rsidR="00DC69A6" w:rsidRPr="005A482F" w:rsidRDefault="00DC69A6" w:rsidP="004B613A">
      <w:pPr>
        <w:pStyle w:val="Pquestiontextmainstem"/>
      </w:pPr>
    </w:p>
    <w:p w14:paraId="4CBB0074" w14:textId="77777777" w:rsidR="0036440F" w:rsidRPr="005A482F" w:rsidRDefault="0036440F" w:rsidP="004B613A">
      <w:pPr>
        <w:pStyle w:val="Pquestiontextmainstem"/>
      </w:pPr>
    </w:p>
    <w:p w14:paraId="189114B8" w14:textId="77777777" w:rsidR="00A73845" w:rsidRDefault="00A73845" w:rsidP="00AC75B1">
      <w:pPr>
        <w:pStyle w:val="Pquestiontextpartsa"/>
      </w:pPr>
    </w:p>
    <w:p w14:paraId="61EAF1CE" w14:textId="28C99819" w:rsidR="00AC75B1" w:rsidRDefault="00AC75B1" w:rsidP="00AC75B1">
      <w:pPr>
        <w:pStyle w:val="Psectionresults"/>
      </w:pPr>
      <w:r>
        <w:t xml:space="preserve">Extended answer results: ___ / </w:t>
      </w:r>
      <w:r w:rsidR="001B23B0">
        <w:t>6</w:t>
      </w:r>
    </w:p>
    <w:p w14:paraId="3077F96A" w14:textId="21901947" w:rsidR="001B433F" w:rsidRDefault="00C9600B" w:rsidP="00AC75B1">
      <w:pPr>
        <w:pStyle w:val="Psectionresults"/>
      </w:pPr>
      <w:r>
        <w:t>TOTAL test results: ___ / 3</w:t>
      </w:r>
      <w:r w:rsidR="000E532A">
        <w:t>0</w:t>
      </w:r>
    </w:p>
    <w:sectPr w:rsidR="001B433F" w:rsidSect="003C1799">
      <w:headerReference w:type="default" r:id="rId78"/>
      <w:footerReference w:type="default" r:id="rId79"/>
      <w:headerReference w:type="first" r:id="rId80"/>
      <w:footerReference w:type="first" r:id="rId81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5D6CC8A" w14:textId="77777777" w:rsidR="008607FF" w:rsidRDefault="008607FF" w:rsidP="00B91E57">
      <w:r>
        <w:separator/>
      </w:r>
    </w:p>
  </w:endnote>
  <w:endnote w:type="continuationSeparator" w:id="0">
    <w:p w14:paraId="412D5C4A" w14:textId="77777777" w:rsidR="008607FF" w:rsidRDefault="008607FF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3DA7AB" w14:textId="77777777" w:rsidR="00AA7ED5" w:rsidRDefault="00AA7ED5" w:rsidP="00B91E57">
    <w:pPr>
      <w:pStyle w:val="Pfootertext"/>
    </w:pPr>
  </w:p>
  <w:p w14:paraId="22561E8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89104D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1A5ACB" w14:textId="77777777" w:rsidR="00A8741D" w:rsidRDefault="00A8741D" w:rsidP="00A8741D">
    <w:pPr>
      <w:pStyle w:val="Pfootertext"/>
    </w:pPr>
  </w:p>
  <w:p w14:paraId="6719F6FC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89104D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51EC1D9" w14:textId="77777777" w:rsidR="008607FF" w:rsidRDefault="008607FF" w:rsidP="00B91E57">
      <w:r>
        <w:separator/>
      </w:r>
    </w:p>
  </w:footnote>
  <w:footnote w:type="continuationSeparator" w:id="0">
    <w:p w14:paraId="5403AFEF" w14:textId="77777777" w:rsidR="008607FF" w:rsidRDefault="008607FF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3EED1" w14:textId="7965F542" w:rsidR="00AA7ED5" w:rsidRPr="00B91E57" w:rsidRDefault="0049178D" w:rsidP="00EC00DD">
    <w:pPr>
      <w:pStyle w:val="Pheadertext"/>
    </w:pPr>
    <w:r>
      <w:t xml:space="preserve">Pearson Mathematics 10–10A    Surds –– </w:t>
    </w:r>
    <w:r w:rsidR="001036C7">
      <w:t>Test 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A39D6D" w14:textId="7D46390B" w:rsidR="00A8741D" w:rsidRDefault="0049178D" w:rsidP="00A8741D">
    <w:pPr>
      <w:pStyle w:val="Pheadertext"/>
    </w:pPr>
    <w:r>
      <w:t>Pearson Mathematics</w:t>
    </w:r>
    <w:r w:rsidR="00681A57">
      <w:t xml:space="preserve"> 10–10A</w:t>
    </w:r>
    <w:r w:rsidR="00681A57">
      <w:tab/>
    </w:r>
    <w:r w:rsidR="00A8741D">
      <w:t xml:space="preserve">Name: </w:t>
    </w:r>
    <w:r w:rsidR="00A8741D">
      <w:tab/>
    </w:r>
  </w:p>
  <w:p w14:paraId="31DB32F8" w14:textId="07FB90A3" w:rsidR="00A8741D" w:rsidRPr="00A8741D" w:rsidRDefault="0049178D" w:rsidP="00A8741D">
    <w:pPr>
      <w:pStyle w:val="Pheadertext"/>
    </w:pPr>
    <w:r>
      <w:t>Surds –– Test E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3375B"/>
    <w:multiLevelType w:val="hybridMultilevel"/>
    <w:tmpl w:val="D21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4D51623"/>
    <w:multiLevelType w:val="hybridMultilevel"/>
    <w:tmpl w:val="ED8E00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</w:num>
  <w:num w:numId="3">
    <w:abstractNumId w:val="1"/>
  </w:num>
  <w:num w:numId="4">
    <w:abstractNumId w:val="2"/>
  </w:num>
  <w:num w:numId="5">
    <w:abstractNumId w:val="4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32FF3"/>
    <w:rsid w:val="0003306F"/>
    <w:rsid w:val="00033C5C"/>
    <w:rsid w:val="00037010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82C42"/>
    <w:rsid w:val="00090B15"/>
    <w:rsid w:val="00094B98"/>
    <w:rsid w:val="000C4CB1"/>
    <w:rsid w:val="000C6C56"/>
    <w:rsid w:val="000D0CBD"/>
    <w:rsid w:val="000E532A"/>
    <w:rsid w:val="000F52E2"/>
    <w:rsid w:val="001036C7"/>
    <w:rsid w:val="00114E72"/>
    <w:rsid w:val="001177F4"/>
    <w:rsid w:val="00121EAB"/>
    <w:rsid w:val="001249D4"/>
    <w:rsid w:val="00133398"/>
    <w:rsid w:val="00136289"/>
    <w:rsid w:val="001425C1"/>
    <w:rsid w:val="001530AF"/>
    <w:rsid w:val="00153C7C"/>
    <w:rsid w:val="001605F8"/>
    <w:rsid w:val="00160C54"/>
    <w:rsid w:val="00180D86"/>
    <w:rsid w:val="001B23B0"/>
    <w:rsid w:val="001B2E48"/>
    <w:rsid w:val="001B433F"/>
    <w:rsid w:val="001C4DB3"/>
    <w:rsid w:val="001C63E6"/>
    <w:rsid w:val="001E61E7"/>
    <w:rsid w:val="001F3755"/>
    <w:rsid w:val="001F3D5E"/>
    <w:rsid w:val="002027AC"/>
    <w:rsid w:val="00205ABB"/>
    <w:rsid w:val="002060DE"/>
    <w:rsid w:val="00223001"/>
    <w:rsid w:val="0023302A"/>
    <w:rsid w:val="002509BC"/>
    <w:rsid w:val="00254DC3"/>
    <w:rsid w:val="002635BA"/>
    <w:rsid w:val="00271289"/>
    <w:rsid w:val="00280DBC"/>
    <w:rsid w:val="0029660A"/>
    <w:rsid w:val="0029665F"/>
    <w:rsid w:val="002A61AB"/>
    <w:rsid w:val="002B401B"/>
    <w:rsid w:val="002C0D5B"/>
    <w:rsid w:val="002C3C99"/>
    <w:rsid w:val="002C5286"/>
    <w:rsid w:val="002D2E83"/>
    <w:rsid w:val="002E0784"/>
    <w:rsid w:val="002E154B"/>
    <w:rsid w:val="002F6821"/>
    <w:rsid w:val="00307A48"/>
    <w:rsid w:val="00307F32"/>
    <w:rsid w:val="00323197"/>
    <w:rsid w:val="00323AB7"/>
    <w:rsid w:val="003332FA"/>
    <w:rsid w:val="00334607"/>
    <w:rsid w:val="00335B72"/>
    <w:rsid w:val="00345684"/>
    <w:rsid w:val="003618B8"/>
    <w:rsid w:val="003624C0"/>
    <w:rsid w:val="00363DAC"/>
    <w:rsid w:val="0036440F"/>
    <w:rsid w:val="003649A6"/>
    <w:rsid w:val="0036586D"/>
    <w:rsid w:val="003712B3"/>
    <w:rsid w:val="00372794"/>
    <w:rsid w:val="00374306"/>
    <w:rsid w:val="00376745"/>
    <w:rsid w:val="00390553"/>
    <w:rsid w:val="0039270F"/>
    <w:rsid w:val="00393ADE"/>
    <w:rsid w:val="003A2B20"/>
    <w:rsid w:val="003A6EA1"/>
    <w:rsid w:val="003B106A"/>
    <w:rsid w:val="003B3BBF"/>
    <w:rsid w:val="003C1799"/>
    <w:rsid w:val="003C1BFC"/>
    <w:rsid w:val="003C445D"/>
    <w:rsid w:val="003E01FC"/>
    <w:rsid w:val="003E3349"/>
    <w:rsid w:val="003E3432"/>
    <w:rsid w:val="003E7772"/>
    <w:rsid w:val="004066D1"/>
    <w:rsid w:val="004116C4"/>
    <w:rsid w:val="00412093"/>
    <w:rsid w:val="00413A15"/>
    <w:rsid w:val="004161B6"/>
    <w:rsid w:val="00420B07"/>
    <w:rsid w:val="004276DE"/>
    <w:rsid w:val="0043227F"/>
    <w:rsid w:val="00437B6B"/>
    <w:rsid w:val="00452041"/>
    <w:rsid w:val="00456CE0"/>
    <w:rsid w:val="00457310"/>
    <w:rsid w:val="0046226B"/>
    <w:rsid w:val="00464A71"/>
    <w:rsid w:val="00467B01"/>
    <w:rsid w:val="00472CCA"/>
    <w:rsid w:val="004738E1"/>
    <w:rsid w:val="0048344D"/>
    <w:rsid w:val="00485A37"/>
    <w:rsid w:val="0049178D"/>
    <w:rsid w:val="00491D4C"/>
    <w:rsid w:val="0049400B"/>
    <w:rsid w:val="004943BA"/>
    <w:rsid w:val="004A1C99"/>
    <w:rsid w:val="004A5DD5"/>
    <w:rsid w:val="004B613A"/>
    <w:rsid w:val="004C23FF"/>
    <w:rsid w:val="004C5E1E"/>
    <w:rsid w:val="004D01B5"/>
    <w:rsid w:val="004D1F35"/>
    <w:rsid w:val="004D24DE"/>
    <w:rsid w:val="004D3645"/>
    <w:rsid w:val="004E71B4"/>
    <w:rsid w:val="004F03F0"/>
    <w:rsid w:val="004F09D5"/>
    <w:rsid w:val="004F3DBD"/>
    <w:rsid w:val="004F5839"/>
    <w:rsid w:val="004F59F5"/>
    <w:rsid w:val="005067E7"/>
    <w:rsid w:val="005141EB"/>
    <w:rsid w:val="0052478A"/>
    <w:rsid w:val="0052656A"/>
    <w:rsid w:val="00530D78"/>
    <w:rsid w:val="00554ECF"/>
    <w:rsid w:val="00557DEA"/>
    <w:rsid w:val="00561C8E"/>
    <w:rsid w:val="005628F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B5208"/>
    <w:rsid w:val="005C1799"/>
    <w:rsid w:val="005C2DB7"/>
    <w:rsid w:val="005C6EE5"/>
    <w:rsid w:val="005D0BD1"/>
    <w:rsid w:val="00604D55"/>
    <w:rsid w:val="00606690"/>
    <w:rsid w:val="0060765D"/>
    <w:rsid w:val="00607F60"/>
    <w:rsid w:val="00617BEA"/>
    <w:rsid w:val="006269F4"/>
    <w:rsid w:val="006315DD"/>
    <w:rsid w:val="00653C60"/>
    <w:rsid w:val="00665AA1"/>
    <w:rsid w:val="0066782B"/>
    <w:rsid w:val="00681A57"/>
    <w:rsid w:val="00686BB3"/>
    <w:rsid w:val="006B08D9"/>
    <w:rsid w:val="006B2DF9"/>
    <w:rsid w:val="006C4B2F"/>
    <w:rsid w:val="006C4DE2"/>
    <w:rsid w:val="006D029A"/>
    <w:rsid w:val="006D2264"/>
    <w:rsid w:val="006D6A33"/>
    <w:rsid w:val="006D6A60"/>
    <w:rsid w:val="006D6B75"/>
    <w:rsid w:val="006E28FE"/>
    <w:rsid w:val="006E6CBD"/>
    <w:rsid w:val="006E7B52"/>
    <w:rsid w:val="006F2BB6"/>
    <w:rsid w:val="006F3AF7"/>
    <w:rsid w:val="006F48EB"/>
    <w:rsid w:val="0070464D"/>
    <w:rsid w:val="00710310"/>
    <w:rsid w:val="00713EAF"/>
    <w:rsid w:val="00715815"/>
    <w:rsid w:val="00722B45"/>
    <w:rsid w:val="007313E8"/>
    <w:rsid w:val="00732B3C"/>
    <w:rsid w:val="007701CE"/>
    <w:rsid w:val="007721B9"/>
    <w:rsid w:val="00775656"/>
    <w:rsid w:val="00775F8D"/>
    <w:rsid w:val="00781345"/>
    <w:rsid w:val="0078449C"/>
    <w:rsid w:val="007866BB"/>
    <w:rsid w:val="00796A94"/>
    <w:rsid w:val="007A1A60"/>
    <w:rsid w:val="007A2073"/>
    <w:rsid w:val="007B7545"/>
    <w:rsid w:val="007C05E1"/>
    <w:rsid w:val="007D4058"/>
    <w:rsid w:val="008003A7"/>
    <w:rsid w:val="00800E0B"/>
    <w:rsid w:val="00814B1B"/>
    <w:rsid w:val="00817AEB"/>
    <w:rsid w:val="008226DD"/>
    <w:rsid w:val="00823BB8"/>
    <w:rsid w:val="008266C5"/>
    <w:rsid w:val="00842378"/>
    <w:rsid w:val="008453BA"/>
    <w:rsid w:val="00847EA0"/>
    <w:rsid w:val="00851029"/>
    <w:rsid w:val="0085608B"/>
    <w:rsid w:val="00856727"/>
    <w:rsid w:val="00857A0F"/>
    <w:rsid w:val="008607FF"/>
    <w:rsid w:val="00861454"/>
    <w:rsid w:val="00872A57"/>
    <w:rsid w:val="008758BB"/>
    <w:rsid w:val="00883D65"/>
    <w:rsid w:val="00887F5C"/>
    <w:rsid w:val="0089104D"/>
    <w:rsid w:val="008A06F7"/>
    <w:rsid w:val="008A2708"/>
    <w:rsid w:val="008B5DC2"/>
    <w:rsid w:val="008B6D67"/>
    <w:rsid w:val="008C44CE"/>
    <w:rsid w:val="008C702A"/>
    <w:rsid w:val="008D3E39"/>
    <w:rsid w:val="008E3A48"/>
    <w:rsid w:val="008E5E2E"/>
    <w:rsid w:val="008F0DDC"/>
    <w:rsid w:val="008F0EC6"/>
    <w:rsid w:val="008F5522"/>
    <w:rsid w:val="009023C1"/>
    <w:rsid w:val="00911863"/>
    <w:rsid w:val="00913906"/>
    <w:rsid w:val="00914BFC"/>
    <w:rsid w:val="0091733C"/>
    <w:rsid w:val="0092625F"/>
    <w:rsid w:val="009303E1"/>
    <w:rsid w:val="009325F9"/>
    <w:rsid w:val="00934CAB"/>
    <w:rsid w:val="00935B41"/>
    <w:rsid w:val="0093734D"/>
    <w:rsid w:val="009437F9"/>
    <w:rsid w:val="009461B8"/>
    <w:rsid w:val="00950FFA"/>
    <w:rsid w:val="0095169A"/>
    <w:rsid w:val="00962392"/>
    <w:rsid w:val="0097414E"/>
    <w:rsid w:val="009841D7"/>
    <w:rsid w:val="00984B6A"/>
    <w:rsid w:val="00992F10"/>
    <w:rsid w:val="009A776D"/>
    <w:rsid w:val="009C1F04"/>
    <w:rsid w:val="009C3377"/>
    <w:rsid w:val="009D03D9"/>
    <w:rsid w:val="009D6194"/>
    <w:rsid w:val="009E2643"/>
    <w:rsid w:val="009F2FC5"/>
    <w:rsid w:val="00A02FBD"/>
    <w:rsid w:val="00A032C1"/>
    <w:rsid w:val="00A215AF"/>
    <w:rsid w:val="00A2190C"/>
    <w:rsid w:val="00A23D25"/>
    <w:rsid w:val="00A35659"/>
    <w:rsid w:val="00A3732E"/>
    <w:rsid w:val="00A37631"/>
    <w:rsid w:val="00A450C7"/>
    <w:rsid w:val="00A5116B"/>
    <w:rsid w:val="00A5299B"/>
    <w:rsid w:val="00A57648"/>
    <w:rsid w:val="00A609BB"/>
    <w:rsid w:val="00A61D4A"/>
    <w:rsid w:val="00A66E55"/>
    <w:rsid w:val="00A71913"/>
    <w:rsid w:val="00A73845"/>
    <w:rsid w:val="00A74962"/>
    <w:rsid w:val="00A807EE"/>
    <w:rsid w:val="00A822F0"/>
    <w:rsid w:val="00A8741D"/>
    <w:rsid w:val="00A90404"/>
    <w:rsid w:val="00A92695"/>
    <w:rsid w:val="00A96CBC"/>
    <w:rsid w:val="00AA25D9"/>
    <w:rsid w:val="00AA4AA7"/>
    <w:rsid w:val="00AA7ED5"/>
    <w:rsid w:val="00AB1640"/>
    <w:rsid w:val="00AC6741"/>
    <w:rsid w:val="00AC75B1"/>
    <w:rsid w:val="00AD2442"/>
    <w:rsid w:val="00AD4FD5"/>
    <w:rsid w:val="00AE32F8"/>
    <w:rsid w:val="00AE3D80"/>
    <w:rsid w:val="00AF0F2C"/>
    <w:rsid w:val="00AF2E76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0207"/>
    <w:rsid w:val="00B6280D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49B2"/>
    <w:rsid w:val="00BF14C7"/>
    <w:rsid w:val="00BF2CAA"/>
    <w:rsid w:val="00BF49B8"/>
    <w:rsid w:val="00BF58C2"/>
    <w:rsid w:val="00BF678B"/>
    <w:rsid w:val="00C05651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1993"/>
    <w:rsid w:val="00C522B4"/>
    <w:rsid w:val="00C56D83"/>
    <w:rsid w:val="00C75F4E"/>
    <w:rsid w:val="00C9254A"/>
    <w:rsid w:val="00C9600B"/>
    <w:rsid w:val="00CB3D6D"/>
    <w:rsid w:val="00CC0D68"/>
    <w:rsid w:val="00CC7D1F"/>
    <w:rsid w:val="00CD00EA"/>
    <w:rsid w:val="00CD315B"/>
    <w:rsid w:val="00CE2DDA"/>
    <w:rsid w:val="00CF0C64"/>
    <w:rsid w:val="00CF4C57"/>
    <w:rsid w:val="00D012C9"/>
    <w:rsid w:val="00D01C11"/>
    <w:rsid w:val="00D027D6"/>
    <w:rsid w:val="00D03976"/>
    <w:rsid w:val="00D062EA"/>
    <w:rsid w:val="00D1516E"/>
    <w:rsid w:val="00D169AD"/>
    <w:rsid w:val="00D2260D"/>
    <w:rsid w:val="00D306C4"/>
    <w:rsid w:val="00D363FF"/>
    <w:rsid w:val="00D43956"/>
    <w:rsid w:val="00D45D65"/>
    <w:rsid w:val="00D45E3C"/>
    <w:rsid w:val="00D476C7"/>
    <w:rsid w:val="00D50DA9"/>
    <w:rsid w:val="00D5254C"/>
    <w:rsid w:val="00D55245"/>
    <w:rsid w:val="00D5788E"/>
    <w:rsid w:val="00D6673C"/>
    <w:rsid w:val="00D747CC"/>
    <w:rsid w:val="00D80688"/>
    <w:rsid w:val="00D817B5"/>
    <w:rsid w:val="00D94C52"/>
    <w:rsid w:val="00D97551"/>
    <w:rsid w:val="00DA13D7"/>
    <w:rsid w:val="00DA3BBA"/>
    <w:rsid w:val="00DA6D73"/>
    <w:rsid w:val="00DB2FDA"/>
    <w:rsid w:val="00DC69A6"/>
    <w:rsid w:val="00DD3DFD"/>
    <w:rsid w:val="00DE113C"/>
    <w:rsid w:val="00DE3994"/>
    <w:rsid w:val="00DE45D5"/>
    <w:rsid w:val="00DF2BC0"/>
    <w:rsid w:val="00E01186"/>
    <w:rsid w:val="00E021E4"/>
    <w:rsid w:val="00E02483"/>
    <w:rsid w:val="00E02C5B"/>
    <w:rsid w:val="00E07A23"/>
    <w:rsid w:val="00E10D96"/>
    <w:rsid w:val="00E2498A"/>
    <w:rsid w:val="00E41E87"/>
    <w:rsid w:val="00E42B3B"/>
    <w:rsid w:val="00E4401F"/>
    <w:rsid w:val="00E522E3"/>
    <w:rsid w:val="00E56C69"/>
    <w:rsid w:val="00E616ED"/>
    <w:rsid w:val="00E643F1"/>
    <w:rsid w:val="00E66F4C"/>
    <w:rsid w:val="00E80255"/>
    <w:rsid w:val="00E804F6"/>
    <w:rsid w:val="00E904DF"/>
    <w:rsid w:val="00E926CC"/>
    <w:rsid w:val="00E96EDA"/>
    <w:rsid w:val="00EA305E"/>
    <w:rsid w:val="00EA3341"/>
    <w:rsid w:val="00EA44D5"/>
    <w:rsid w:val="00EC00DD"/>
    <w:rsid w:val="00EC0922"/>
    <w:rsid w:val="00ED79FA"/>
    <w:rsid w:val="00EE19BA"/>
    <w:rsid w:val="00EE7C00"/>
    <w:rsid w:val="00EF30D8"/>
    <w:rsid w:val="00EF38CC"/>
    <w:rsid w:val="00EF6108"/>
    <w:rsid w:val="00F1598F"/>
    <w:rsid w:val="00F202A6"/>
    <w:rsid w:val="00F24B10"/>
    <w:rsid w:val="00F279DF"/>
    <w:rsid w:val="00F41913"/>
    <w:rsid w:val="00F5599A"/>
    <w:rsid w:val="00F56440"/>
    <w:rsid w:val="00F80273"/>
    <w:rsid w:val="00F93270"/>
    <w:rsid w:val="00F97169"/>
    <w:rsid w:val="00FA71CA"/>
    <w:rsid w:val="00FB077E"/>
    <w:rsid w:val="00FB4663"/>
    <w:rsid w:val="00FC2A4C"/>
    <w:rsid w:val="00FC5A67"/>
    <w:rsid w:val="00FD1FE1"/>
    <w:rsid w:val="00FD4B5F"/>
    <w:rsid w:val="00FE3101"/>
    <w:rsid w:val="00FE47F1"/>
    <w:rsid w:val="00FE4B25"/>
    <w:rsid w:val="00FE6891"/>
    <w:rsid w:val="00FF1B08"/>
    <w:rsid w:val="00FF3D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7DE0F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3B106A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character" w:customStyle="1" w:styleId="Csuperscript">
    <w:name w:val="C: superscript"/>
    <w:basedOn w:val="DefaultParagraphFont"/>
    <w:uiPriority w:val="1"/>
    <w:qFormat/>
    <w:rsid w:val="00AC75B1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3B106A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character" w:customStyle="1" w:styleId="Csuperscript">
    <w:name w:val="C: superscript"/>
    <w:basedOn w:val="DefaultParagraphFont"/>
    <w:uiPriority w:val="1"/>
    <w:qFormat/>
    <w:rsid w:val="00AC75B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image" Target="media/image27.emf"/><Relationship Id="rId68" Type="http://schemas.openxmlformats.org/officeDocument/2006/relationships/oleObject" Target="embeddings/oleObject32.bin"/><Relationship Id="rId76" Type="http://schemas.openxmlformats.org/officeDocument/2006/relationships/image" Target="media/image33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0.emf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image" Target="media/image22.e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2.wmf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6.emf"/><Relationship Id="rId82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1.e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5.bin"/><Relationship Id="rId78" Type="http://schemas.openxmlformats.org/officeDocument/2006/relationships/header" Target="header1.xml"/><Relationship Id="rId8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7.bin"/><Relationship Id="rId8" Type="http://schemas.openxmlformats.org/officeDocument/2006/relationships/image" Target="media/image1.wmf"/><Relationship Id="rId51" Type="http://schemas.openxmlformats.org/officeDocument/2006/relationships/image" Target="media/image21.emf"/><Relationship Id="rId72" Type="http://schemas.openxmlformats.org/officeDocument/2006/relationships/oleObject" Target="embeddings/oleObject34.bin"/><Relationship Id="rId80" Type="http://schemas.openxmlformats.org/officeDocument/2006/relationships/header" Target="header2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04</TotalTime>
  <Pages>3</Pages>
  <Words>327</Words>
  <Characters>186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21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29</cp:revision>
  <cp:lastPrinted>2016-07-15T04:27:00Z</cp:lastPrinted>
  <dcterms:created xsi:type="dcterms:W3CDTF">2016-07-25T04:54:00Z</dcterms:created>
  <dcterms:modified xsi:type="dcterms:W3CDTF">2016-10-25T03:54:00Z</dcterms:modified>
</cp:coreProperties>
</file>